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17AA" w:rsidRDefault="00207D29" w:rsidP="00D017AA">
      <w:pPr>
        <w:jc w:val="center"/>
        <w:rPr>
          <w:sz w:val="26"/>
          <w:szCs w:val="26"/>
        </w:rPr>
      </w:pPr>
      <w:r>
        <w:rPr>
          <w:sz w:val="26"/>
          <w:szCs w:val="26"/>
        </w:rPr>
        <w:t>LỚP 9_</w:t>
      </w:r>
      <w:r w:rsidR="00D017AA">
        <w:rPr>
          <w:sz w:val="26"/>
          <w:szCs w:val="26"/>
        </w:rPr>
        <w:t>ÔN TẬP KHIẾN THỨC CŨ.</w:t>
      </w:r>
    </w:p>
    <w:p w:rsidR="00D017AA" w:rsidRDefault="00D017AA">
      <w:pPr>
        <w:rPr>
          <w:sz w:val="26"/>
          <w:szCs w:val="26"/>
        </w:rPr>
      </w:pPr>
      <w:r>
        <w:rPr>
          <w:sz w:val="26"/>
          <w:szCs w:val="26"/>
        </w:rPr>
        <w:t>1. Em hãy điền vào bả</w:t>
      </w:r>
      <w:r w:rsidR="00156ACC">
        <w:rPr>
          <w:sz w:val="26"/>
          <w:szCs w:val="26"/>
        </w:rPr>
        <w:t>ng sau:</w:t>
      </w:r>
    </w:p>
    <w:tbl>
      <w:tblPr>
        <w:tblStyle w:val="TableGrid"/>
        <w:tblW w:w="0" w:type="auto"/>
        <w:tblLook w:val="04A0" w:firstRow="1" w:lastRow="0" w:firstColumn="1" w:lastColumn="0" w:noHBand="0" w:noVBand="1"/>
      </w:tblPr>
      <w:tblGrid>
        <w:gridCol w:w="2394"/>
        <w:gridCol w:w="2394"/>
        <w:gridCol w:w="2394"/>
        <w:gridCol w:w="2394"/>
      </w:tblGrid>
      <w:tr w:rsidR="00D017AA" w:rsidTr="00D017AA">
        <w:tc>
          <w:tcPr>
            <w:tcW w:w="2394" w:type="dxa"/>
          </w:tcPr>
          <w:p w:rsidR="00D017AA" w:rsidRDefault="00D017AA">
            <w:pPr>
              <w:rPr>
                <w:sz w:val="26"/>
                <w:szCs w:val="26"/>
              </w:rPr>
            </w:pPr>
            <w:r>
              <w:rPr>
                <w:sz w:val="26"/>
                <w:szCs w:val="26"/>
              </w:rPr>
              <w:t>Đại lượng</w:t>
            </w:r>
          </w:p>
        </w:tc>
        <w:tc>
          <w:tcPr>
            <w:tcW w:w="2394" w:type="dxa"/>
          </w:tcPr>
          <w:p w:rsidR="00D017AA" w:rsidRDefault="00D017AA" w:rsidP="00D017AA">
            <w:pPr>
              <w:jc w:val="center"/>
              <w:rPr>
                <w:sz w:val="26"/>
                <w:szCs w:val="26"/>
              </w:rPr>
            </w:pPr>
            <w:r>
              <w:rPr>
                <w:sz w:val="26"/>
                <w:szCs w:val="26"/>
              </w:rPr>
              <w:t>Kí hiệu</w:t>
            </w:r>
          </w:p>
        </w:tc>
        <w:tc>
          <w:tcPr>
            <w:tcW w:w="2394" w:type="dxa"/>
          </w:tcPr>
          <w:p w:rsidR="00D017AA" w:rsidRDefault="00D017AA" w:rsidP="00D017AA">
            <w:pPr>
              <w:jc w:val="center"/>
              <w:rPr>
                <w:sz w:val="26"/>
                <w:szCs w:val="26"/>
              </w:rPr>
            </w:pPr>
            <w:r>
              <w:rPr>
                <w:sz w:val="26"/>
                <w:szCs w:val="26"/>
              </w:rPr>
              <w:t>Đơn vị</w:t>
            </w:r>
          </w:p>
        </w:tc>
        <w:tc>
          <w:tcPr>
            <w:tcW w:w="2394" w:type="dxa"/>
          </w:tcPr>
          <w:p w:rsidR="00D017AA" w:rsidRDefault="00D017AA" w:rsidP="00D017AA">
            <w:pPr>
              <w:jc w:val="center"/>
              <w:rPr>
                <w:sz w:val="26"/>
                <w:szCs w:val="26"/>
              </w:rPr>
            </w:pPr>
            <w:r>
              <w:rPr>
                <w:sz w:val="26"/>
                <w:szCs w:val="26"/>
              </w:rPr>
              <w:t>Dụng cụ đo</w:t>
            </w:r>
          </w:p>
        </w:tc>
      </w:tr>
      <w:tr w:rsidR="00D017AA" w:rsidTr="00D017AA">
        <w:trPr>
          <w:trHeight w:val="386"/>
        </w:trPr>
        <w:tc>
          <w:tcPr>
            <w:tcW w:w="2394" w:type="dxa"/>
          </w:tcPr>
          <w:p w:rsidR="00D017AA" w:rsidRDefault="00D017AA">
            <w:pPr>
              <w:rPr>
                <w:sz w:val="26"/>
                <w:szCs w:val="26"/>
              </w:rPr>
            </w:pPr>
            <w:r>
              <w:rPr>
                <w:sz w:val="26"/>
                <w:szCs w:val="26"/>
              </w:rPr>
              <w:t>Cường độ dòng điện</w:t>
            </w:r>
          </w:p>
        </w:tc>
        <w:tc>
          <w:tcPr>
            <w:tcW w:w="2394" w:type="dxa"/>
          </w:tcPr>
          <w:p w:rsidR="00D017AA" w:rsidRDefault="00D017AA">
            <w:pPr>
              <w:rPr>
                <w:sz w:val="26"/>
                <w:szCs w:val="26"/>
              </w:rPr>
            </w:pPr>
          </w:p>
        </w:tc>
        <w:tc>
          <w:tcPr>
            <w:tcW w:w="2394" w:type="dxa"/>
          </w:tcPr>
          <w:p w:rsidR="00D017AA" w:rsidRDefault="00D017AA">
            <w:pPr>
              <w:rPr>
                <w:sz w:val="26"/>
                <w:szCs w:val="26"/>
              </w:rPr>
            </w:pPr>
          </w:p>
        </w:tc>
        <w:tc>
          <w:tcPr>
            <w:tcW w:w="2394" w:type="dxa"/>
          </w:tcPr>
          <w:p w:rsidR="00D017AA" w:rsidRDefault="00D017AA">
            <w:pPr>
              <w:rPr>
                <w:sz w:val="26"/>
                <w:szCs w:val="26"/>
              </w:rPr>
            </w:pPr>
          </w:p>
        </w:tc>
      </w:tr>
      <w:tr w:rsidR="00D017AA" w:rsidTr="00D017AA">
        <w:trPr>
          <w:trHeight w:val="350"/>
        </w:trPr>
        <w:tc>
          <w:tcPr>
            <w:tcW w:w="2394" w:type="dxa"/>
          </w:tcPr>
          <w:p w:rsidR="00D017AA" w:rsidRDefault="00D017AA">
            <w:pPr>
              <w:rPr>
                <w:sz w:val="26"/>
                <w:szCs w:val="26"/>
              </w:rPr>
            </w:pPr>
            <w:r>
              <w:rPr>
                <w:sz w:val="26"/>
                <w:szCs w:val="26"/>
              </w:rPr>
              <w:t>Hiệu điện thế</w:t>
            </w:r>
          </w:p>
        </w:tc>
        <w:tc>
          <w:tcPr>
            <w:tcW w:w="2394" w:type="dxa"/>
          </w:tcPr>
          <w:p w:rsidR="00D017AA" w:rsidRDefault="00D017AA">
            <w:pPr>
              <w:rPr>
                <w:sz w:val="26"/>
                <w:szCs w:val="26"/>
              </w:rPr>
            </w:pPr>
          </w:p>
        </w:tc>
        <w:tc>
          <w:tcPr>
            <w:tcW w:w="2394" w:type="dxa"/>
          </w:tcPr>
          <w:p w:rsidR="00D017AA" w:rsidRDefault="00D017AA">
            <w:pPr>
              <w:rPr>
                <w:sz w:val="26"/>
                <w:szCs w:val="26"/>
              </w:rPr>
            </w:pPr>
          </w:p>
        </w:tc>
        <w:tc>
          <w:tcPr>
            <w:tcW w:w="2394" w:type="dxa"/>
          </w:tcPr>
          <w:p w:rsidR="00D017AA" w:rsidRDefault="00D017AA">
            <w:pPr>
              <w:rPr>
                <w:sz w:val="26"/>
                <w:szCs w:val="26"/>
              </w:rPr>
            </w:pPr>
          </w:p>
        </w:tc>
      </w:tr>
    </w:tbl>
    <w:p w:rsidR="00156ACC" w:rsidRDefault="00B07B26">
      <w:pPr>
        <w:rPr>
          <w:sz w:val="26"/>
          <w:szCs w:val="26"/>
        </w:rPr>
      </w:pPr>
      <w:r>
        <w:rPr>
          <w:noProof/>
          <w:sz w:val="26"/>
          <w:szCs w:val="26"/>
        </w:rPr>
        <mc:AlternateContent>
          <mc:Choice Requires="wpg">
            <w:drawing>
              <wp:anchor distT="0" distB="0" distL="114300" distR="114300" simplePos="0" relativeHeight="251682816" behindDoc="0" locked="0" layoutInCell="1" allowOverlap="1" wp14:anchorId="558FE692" wp14:editId="0C8D6009">
                <wp:simplePos x="0" y="0"/>
                <wp:positionH relativeFrom="column">
                  <wp:posOffset>3545840</wp:posOffset>
                </wp:positionH>
                <wp:positionV relativeFrom="paragraph">
                  <wp:posOffset>1242</wp:posOffset>
                </wp:positionV>
                <wp:extent cx="2054860" cy="923925"/>
                <wp:effectExtent l="0" t="0" r="21590" b="28575"/>
                <wp:wrapNone/>
                <wp:docPr id="40" name="Group 40"/>
                <wp:cNvGraphicFramePr/>
                <a:graphic xmlns:a="http://schemas.openxmlformats.org/drawingml/2006/main">
                  <a:graphicData uri="http://schemas.microsoft.com/office/word/2010/wordprocessingGroup">
                    <wpg:wgp>
                      <wpg:cNvGrpSpPr/>
                      <wpg:grpSpPr>
                        <a:xfrm>
                          <a:off x="0" y="0"/>
                          <a:ext cx="2054860" cy="923925"/>
                          <a:chOff x="0" y="0"/>
                          <a:chExt cx="2055412" cy="924091"/>
                        </a:xfrm>
                      </wpg:grpSpPr>
                      <wpg:grpSp>
                        <wpg:cNvPr id="7" name="Group 7"/>
                        <wpg:cNvGrpSpPr/>
                        <wpg:grpSpPr>
                          <a:xfrm>
                            <a:off x="834887" y="0"/>
                            <a:ext cx="454660" cy="462915"/>
                            <a:chOff x="0" y="0"/>
                            <a:chExt cx="454660" cy="463495"/>
                          </a:xfrm>
                        </wpg:grpSpPr>
                        <wpg:grpSp>
                          <wpg:cNvPr id="8" name="Group 8"/>
                          <wpg:cNvGrpSpPr/>
                          <wpg:grpSpPr>
                            <a:xfrm>
                              <a:off x="77638" y="224287"/>
                              <a:ext cx="228516" cy="239208"/>
                              <a:chOff x="0" y="0"/>
                              <a:chExt cx="228516" cy="239208"/>
                            </a:xfrm>
                          </wpg:grpSpPr>
                          <wps:wsp>
                            <wps:cNvPr id="9" name="Oval 9"/>
                            <wps:cNvSpPr/>
                            <wps:spPr>
                              <a:xfrm>
                                <a:off x="0" y="10724"/>
                                <a:ext cx="228516" cy="228484"/>
                              </a:xfrm>
                              <a:prstGeom prst="ellipse">
                                <a:avLst/>
                              </a:prstGeom>
                              <a:solidFill>
                                <a:schemeClr val="accent1">
                                  <a:alpha val="0"/>
                                </a:schemeClr>
                              </a:solidFill>
                              <a:ln w="19050">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Straight Connector 10"/>
                            <wps:cNvCnPr/>
                            <wps:spPr>
                              <a:xfrm rot="8100000">
                                <a:off x="0" y="122868"/>
                                <a:ext cx="228516"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1" name="Straight Connector 11"/>
                            <wps:cNvCnPr/>
                            <wps:spPr>
                              <a:xfrm rot="2700000">
                                <a:off x="-1" y="114242"/>
                                <a:ext cx="228484"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grpSp>
                        <wps:wsp>
                          <wps:cNvPr id="12" name="Text Box 12"/>
                          <wps:cNvSpPr txBox="1"/>
                          <wps:spPr>
                            <a:xfrm>
                              <a:off x="0" y="0"/>
                              <a:ext cx="454660" cy="3429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36452" w:rsidRPr="007753A1" w:rsidRDefault="00736452" w:rsidP="00101FBC">
                                <w:pPr>
                                  <w:jc w:val="center"/>
                                  <w:rPr>
                                    <w:vertAlign w:val="subscript"/>
                                  </w:rPr>
                                </w:pPr>
                                <w:r>
                                  <w:t>Đ</w:t>
                                </w:r>
                                <w:r w:rsidR="000E3F16">
                                  <w:rPr>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3" name="Group 13"/>
                        <wpg:cNvGrpSpPr/>
                        <wpg:grpSpPr>
                          <a:xfrm>
                            <a:off x="834887" y="461176"/>
                            <a:ext cx="454660" cy="462915"/>
                            <a:chOff x="0" y="0"/>
                            <a:chExt cx="454660" cy="463495"/>
                          </a:xfrm>
                        </wpg:grpSpPr>
                        <wpg:grpSp>
                          <wpg:cNvPr id="14" name="Group 14"/>
                          <wpg:cNvGrpSpPr/>
                          <wpg:grpSpPr>
                            <a:xfrm>
                              <a:off x="77638" y="224287"/>
                              <a:ext cx="228516" cy="239208"/>
                              <a:chOff x="0" y="0"/>
                              <a:chExt cx="228516" cy="239208"/>
                            </a:xfrm>
                          </wpg:grpSpPr>
                          <wps:wsp>
                            <wps:cNvPr id="15" name="Oval 15"/>
                            <wps:cNvSpPr/>
                            <wps:spPr>
                              <a:xfrm>
                                <a:off x="0" y="10724"/>
                                <a:ext cx="228516" cy="228484"/>
                              </a:xfrm>
                              <a:prstGeom prst="ellipse">
                                <a:avLst/>
                              </a:prstGeom>
                              <a:solidFill>
                                <a:schemeClr val="accent1">
                                  <a:alpha val="0"/>
                                </a:schemeClr>
                              </a:solidFill>
                              <a:ln w="19050">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Straight Connector 16"/>
                            <wps:cNvCnPr/>
                            <wps:spPr>
                              <a:xfrm rot="8100000">
                                <a:off x="0" y="122868"/>
                                <a:ext cx="228516"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rot="2700000">
                                <a:off x="-1" y="114242"/>
                                <a:ext cx="228484"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grpSp>
                        <wps:wsp>
                          <wps:cNvPr id="18" name="Text Box 18"/>
                          <wps:cNvSpPr txBox="1"/>
                          <wps:spPr>
                            <a:xfrm>
                              <a:off x="0" y="0"/>
                              <a:ext cx="454660" cy="3429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36452" w:rsidRPr="007753A1" w:rsidRDefault="00736452" w:rsidP="00101FBC">
                                <w:pPr>
                                  <w:jc w:val="center"/>
                                  <w:rPr>
                                    <w:vertAlign w:val="subscript"/>
                                  </w:rPr>
                                </w:pPr>
                                <w:r>
                                  <w:t>Đ</w:t>
                                </w:r>
                                <w:r w:rsidR="000E3F16">
                                  <w:rPr>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9" name="Straight Connector 29"/>
                        <wps:cNvCnPr/>
                        <wps:spPr>
                          <a:xfrm>
                            <a:off x="1144988" y="795131"/>
                            <a:ext cx="45720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1" name="Straight Connector 31"/>
                        <wps:cNvCnPr/>
                        <wps:spPr>
                          <a:xfrm>
                            <a:off x="0" y="580445"/>
                            <a:ext cx="45720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2" name="Straight Connector 32"/>
                        <wps:cNvCnPr/>
                        <wps:spPr>
                          <a:xfrm>
                            <a:off x="453224" y="795131"/>
                            <a:ext cx="45720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5" name="Straight Connector 35"/>
                        <wps:cNvCnPr/>
                        <wps:spPr>
                          <a:xfrm>
                            <a:off x="1137036" y="349858"/>
                            <a:ext cx="45720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6" name="Straight Connector 36"/>
                        <wps:cNvCnPr/>
                        <wps:spPr>
                          <a:xfrm>
                            <a:off x="453224" y="349858"/>
                            <a:ext cx="45720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7" name="Straight Connector 37"/>
                        <wps:cNvCnPr/>
                        <wps:spPr>
                          <a:xfrm>
                            <a:off x="1598212" y="580445"/>
                            <a:ext cx="45720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8" name="Straight Connector 38"/>
                        <wps:cNvCnPr/>
                        <wps:spPr>
                          <a:xfrm rot="16200000">
                            <a:off x="230587" y="572494"/>
                            <a:ext cx="45720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9" name="Straight Connector 39"/>
                        <wps:cNvCnPr/>
                        <wps:spPr>
                          <a:xfrm rot="16200000">
                            <a:off x="1359673" y="572494"/>
                            <a:ext cx="45720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40" o:spid="_x0000_s1026" style="position:absolute;margin-left:279.2pt;margin-top:.1pt;width:161.8pt;height:72.75pt;z-index:251682816" coordsize="20554,9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">
                <v:group id="Group 7" o:spid="_x0000_s1027" style="position:absolute;left:8348;width:4547;height:4629" coordsize="454660,463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8" o:spid="_x0000_s1028" style="position:absolute;left:77638;top:224287;width:228516;height:239208" coordsize="228516,239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oval id="Oval 9" o:spid="_x0000_s1029" style="position:absolute;top:10724;width:228516;height:2284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eWd8AA&#10;AADaAAAADwAAAGRycy9kb3ducmV2LnhtbESPwWrDMBBE74X+g9hCbo2chjStG8WUQKghpzj+gMXa&#10;WqbWykiq7fx9VAj0OMzMG2ZXzLYXI/nQOVawWmYgiBunO24V1Jfj8xuIEJE19o5JwZUCFPvHhx3m&#10;2k18prGKrUgQDjkqMDEOuZShMWQxLN1AnLxv5y3GJH0rtccpwW0vX7LsVVrsOC0YHOhgqPmpfq0C&#10;V7OZ9CqS5q/tsJHBl+P6pNTiaf78ABFpjv/he7vUCt7h70q6AXJ/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3eWd8AAAADaAAAADwAAAAAAAAAAAAAAAACYAgAAZHJzL2Rvd25y&#10;ZXYueG1sUEsFBgAAAAAEAAQA9QAAAIUDAAAAAA==&#10;" fillcolor="#4f81bd [3204]" strokecolor="#0070c0" strokeweight="1.5pt">
                      <v:fill opacity="0"/>
                    </v:oval>
                    <v:line id="Straight Connector 10" o:spid="_x0000_s1030" style="position:absolute;rotation:135;visibility:visible;mso-wrap-style:square" from="0,122868" to="228516,122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KosQAAADbAAAADwAAAGRycy9kb3ducmV2LnhtbESPQWvDMAyF74P9B6PBbqvTHMZI45Yx&#10;2lLooazdDr2JWEvCYjnYTpr211eHwW4S7+m9T+Vqcp0aKcTWs4H5LANFXHnbcm3g67R5eQMVE7LF&#10;zjMZuFKE1fLxocTC+gt/0nhMtZIQjgUaaFLqC61j1ZDDOPM9sWg/PjhMsoZa24AXCXedzrPsVTts&#10;WRoa7Omjoer3ODgD3H3T/kA9bdc83PZ5OJ03h5sxz0/T+wJUoin9m/+ud1bwhV5+kQH0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v8qixAAAANsAAAAPAAAAAAAAAAAA&#10;AAAAAKECAABkcnMvZG93bnJldi54bWxQSwUGAAAAAAQABAD5AAAAkgMAAAAA&#10;" strokecolor="#4579b8 [3044]" strokeweight="1.5pt"/>
                    <v:line id="Straight Connector 11" o:spid="_x0000_s1031" style="position:absolute;rotation:45;visibility:visible;mso-wrap-style:square" from="-1,114242" to="228483,114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k/+sUAAADbAAAADwAAAGRycy9kb3ducmV2LnhtbESPQWvDMAyF74P+B6PCLmN1ssMoad2y&#10;FQKFlY2lzWE3EatJaCyb2GuTf18HBrtJvPc+Pa23g+nElXrfWlaQLhIQxJXVLdcKTsf8eQnCB2SN&#10;nWVSMJKH7Wb2sMZM2xt/07UItYgQ9hkqaEJwmZS+asigX1hHHLWz7Q2GuPa11D3eItx08iVJXqXB&#10;luOFBh3tGqouxa+ZKPnH0r2nwZZf5eFpzJ35/HFKPc6HtxWIQEP4N/+l9zrWT2H6JQ4gN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zk/+sUAAADbAAAADwAAAAAAAAAA&#10;AAAAAAChAgAAZHJzL2Rvd25yZXYueG1sUEsFBgAAAAAEAAQA+QAAAJMDAAAAAA==&#10;" strokecolor="#4579b8 [3044]" strokeweight="1.5pt"/>
                  </v:group>
                  <v:shapetype id="_x0000_t202" coordsize="21600,21600" o:spt="202" path="m,l,21600r21600,l21600,xe">
                    <v:stroke joinstyle="miter"/>
                    <v:path gradientshapeok="t" o:connecttype="rect"/>
                  </v:shapetype>
                  <v:shape id="Text Box 12" o:spid="_x0000_s1032" type="#_x0000_t202" style="position:absolute;width:454660;height:342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ahRcQA&#10;AADbAAAADwAAAGRycy9kb3ducmV2LnhtbERPS2sCMRC+F/wPYQRvNatgkdUo0lYQ+pCqB70Nm3E3&#10;dTNZk1S3/fVNoeBtPr7nTOetrcWFfDCOFQz6GQjiwmnDpYLddnk/BhEissbaMSn4pgDzWeduirl2&#10;V/6gyyaWIoVwyFFBFWOTSxmKiiyGvmuIE3d03mJM0JdSe7ymcFvLYZY9SIuGU0OFDT1WVJw2X1bB&#10;63m/Hn0+7Xf1+P1n9WYKbw7PL0r1uu1iAiJSG2/if/dKp/lD+PslHS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WoUXEAAAA2wAAAA8AAAAAAAAAAAAAAAAAmAIAAGRycy9k&#10;b3ducmV2LnhtbFBLBQYAAAAABAAEAPUAAACJAwAAAAA=&#10;" fillcolor="white [3201]" stroked="f" strokeweight=".5pt">
                    <v:fill opacity="0"/>
                    <v:textbox>
                      <w:txbxContent>
                        <w:p w:rsidR="00736452" w:rsidRPr="007753A1" w:rsidRDefault="00736452" w:rsidP="00101FBC">
                          <w:pPr>
                            <w:jc w:val="center"/>
                            <w:rPr>
                              <w:vertAlign w:val="subscript"/>
                            </w:rPr>
                          </w:pPr>
                          <w:r>
                            <w:t>Đ</w:t>
                          </w:r>
                          <w:r w:rsidR="000E3F16">
                            <w:rPr>
                              <w:vertAlign w:val="subscript"/>
                            </w:rPr>
                            <w:t>3</w:t>
                          </w:r>
                        </w:p>
                      </w:txbxContent>
                    </v:textbox>
                  </v:shape>
                </v:group>
                <v:group id="Group 13" o:spid="_x0000_s1033" style="position:absolute;left:8348;top:4611;width:4547;height:4629" coordsize="454660,463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Group 14" o:spid="_x0000_s1034" style="position:absolute;left:77638;top:224287;width:228516;height:239208" coordsize="228516,239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oval id="Oval 15" o:spid="_x0000_s1035" style="position:absolute;top:10724;width:228516;height:2284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aPpr0A&#10;AADbAAAADwAAAGRycy9kb3ducmV2LnhtbERPzYrCMBC+C75DGGFvmqq4K9UoIojCntbtAwzN2BSb&#10;SUliW99+Iwh7m4/vd7b7wTaiIx9qxwrmswwEcel0zZWC4vc0XYMIEVlj45gUPCnAfjcebTHXrucf&#10;6q6xEimEQ44KTIxtLmUoDVkMM9cSJ+7mvMWYoK+k9tincNvIRZZ9Sos1pwaDLR0NlffrwypwBZte&#10;zyNpPn+1Kxn8pVt+K/UxGQ4bEJGG+C9+uy86zV/B65d0gNz9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PaPpr0AAADbAAAADwAAAAAAAAAAAAAAAACYAgAAZHJzL2Rvd25yZXYu&#10;eG1sUEsFBgAAAAAEAAQA9QAAAIIDAAAAAA==&#10;" fillcolor="#4f81bd [3204]" strokecolor="#0070c0" strokeweight="1.5pt">
                      <v:fill opacity="0"/>
                    </v:oval>
                    <v:line id="Straight Connector 16" o:spid="_x0000_s1036" style="position:absolute;rotation:135;visibility:visible;mso-wrap-style:square" from="0,122868" to="228516,122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r3TcEAAADbAAAADwAAAGRycy9kb3ducmV2LnhtbERPO2vDMBDeC/0P4grdGjkZQnEjh1KS&#10;UvBg8hq6HdbFNrFORpJj178+KgSy3cf3vNV6NK24kvONZQXzWQKCuLS64UrB8bB9ewfhA7LG1jIp&#10;+CMP6+z5aYWptgPv6LoPlYgh7FNUUIfQpVL6siaDfmY74sidrTMYInSV1A6HGG5auUiSpTTYcGyo&#10;saOvmsrLvjcKuD1RXlBH3xvup3zhDr/bYlLq9WX8/AARaAwP8d39o+P8Jfz/Eg+Q2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GvdNwQAAANsAAAAPAAAAAAAAAAAAAAAA&#10;AKECAABkcnMvZG93bnJldi54bWxQSwUGAAAAAAQABAD5AAAAjwMAAAAA&#10;" strokecolor="#4579b8 [3044]" strokeweight="1.5pt"/>
                    <v:line id="Straight Connector 17" o:spid="_x0000_s1037" style="position:absolute;rotation:45;visibility:visible;mso-wrap-style:square" from="-1,114242" to="228483,114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wCFcUAAADbAAAADwAAAGRycy9kb3ducmV2LnhtbESPzWrDMBCE74W8g9hALqWRk0Mb3Mgm&#10;CRgCLS3Nz6G3xdraJtZKWEpsv30VKPS2y8x8O7vOB9OKG3W+saxgMU9AEJdWN1wpOB2LpxUIH5A1&#10;tpZJwUge8mzysMZU256/6HYIlYgQ9ikqqENwqZS+rMmgn1tHHLUf2xkMce0qqTvsI9y0cpkkz9Jg&#10;w/FCjY52NZWXw9XcKcXbym0XwZ4/z++PY+HMx7dTajYdNq8gAg3h3/yX3utY/wXuv8QBZP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5wCFcUAAADbAAAADwAAAAAAAAAA&#10;AAAAAAChAgAAZHJzL2Rvd25yZXYueG1sUEsFBgAAAAAEAAQA+QAAAJMDAAAAAA==&#10;" strokecolor="#4579b8 [3044]" strokeweight="1.5pt"/>
                  </v:group>
                  <v:shape id="Text Box 18" o:spid="_x0000_s1038" type="#_x0000_t202" style="position:absolute;width:454660;height:342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6Wr8cA&#10;AADbAAAADwAAAGRycy9kb3ducmV2LnhtbESPT0sDMRDF70K/Q5hCbzarUClr0yLWQsE/xdpDvQ2b&#10;cTd2M9kmsV399M5B8DbDe/Peb2aL3rfqRDG5wAauxgUo4ipYx7WB3dvqcgoqZWSLbWAy8E0JFvPB&#10;xQxLG878SqdtrpWEcCrRQJNzV2qdqoY8pnHoiEX7CNFjljXW2kY8S7hv9XVR3GiPjqWhwY7uG6oO&#10;2y9v4Om430w+l/tdO335WT+7Krr3h0djRsP+7hZUpj7/m/+u11bwBVZ+kQH0/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lq/HAAAA2wAAAA8AAAAAAAAAAAAAAAAAmAIAAGRy&#10;cy9kb3ducmV2LnhtbFBLBQYAAAAABAAEAPUAAACMAwAAAAA=&#10;" fillcolor="white [3201]" stroked="f" strokeweight=".5pt">
                    <v:fill opacity="0"/>
                    <v:textbox>
                      <w:txbxContent>
                        <w:p w:rsidR="00736452" w:rsidRPr="007753A1" w:rsidRDefault="00736452" w:rsidP="00101FBC">
                          <w:pPr>
                            <w:jc w:val="center"/>
                            <w:rPr>
                              <w:vertAlign w:val="subscript"/>
                            </w:rPr>
                          </w:pPr>
                          <w:r>
                            <w:t>Đ</w:t>
                          </w:r>
                          <w:r w:rsidR="000E3F16">
                            <w:rPr>
                              <w:vertAlign w:val="subscript"/>
                            </w:rPr>
                            <w:t>4</w:t>
                          </w:r>
                        </w:p>
                      </w:txbxContent>
                    </v:textbox>
                  </v:shape>
                </v:group>
                <v:line id="Straight Connector 29" o:spid="_x0000_s1039" style="position:absolute;visibility:visible;mso-wrap-style:square" from="11449,7951" to="16021,7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FfAsQAAADbAAAADwAAAGRycy9kb3ducmV2LnhtbESP0WrCQBRE3wv+w3KFvkjdKFJr6kZK&#10;pVB8M/UDrtnbZGP2bsxuNfr1riD0cZiZM8xy1dtGnKjzxrGCyTgBQVw4bbhUsPv5enkD4QOyxsYx&#10;KbiQh1U2eFpiqt2Zt3TKQykihH2KCqoQ2lRKX1Rk0Y9dSxy9X9dZDFF2pdQdniPcNnKaJK/SouG4&#10;UGFLnxUVh/zPKjDXy2Z0nO9xlOTNbN3X66uZ1Eo9D/uPdxCB+vAffrS/tYLpAu5f4g+Q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IV8CxAAAANsAAAAPAAAAAAAAAAAA&#10;AAAAAKECAABkcnMvZG93bnJldi54bWxQSwUGAAAAAAQABAD5AAAAkgMAAAAA&#10;" strokecolor="#4579b8 [3044]" strokeweight="1.5pt"/>
                <v:line id="Straight Connector 31" o:spid="_x0000_s1040" style="position:absolute;visibility:visible;mso-wrap-style:square" from="0,5804" to="4572,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7F2cUAAADbAAAADwAAAGRycy9kb3ducmV2LnhtbESP0WrCQBRE3wv+w3IFX0Q3saWV1I2U&#10;iiC+Ne0HXLPXZNPs3TS71ejXd4WCj8PMnGFW68G24kS9N44VpPMEBHHptOFKwdfndrYE4QOyxtYx&#10;KbiQh3U+elhhpt2ZP+hUhEpECPsMFdQhdJmUvqzJop+7jjh6R9dbDFH2ldQ9niPctnKRJM/SouG4&#10;UGNH7zWV38WvVWCul/305+WA06RonzZDs7matFFqMh7eXkEEGsI9/N/eaQWPKdy+xB8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7F2cUAAADbAAAADwAAAAAAAAAA&#10;AAAAAAChAgAAZHJzL2Rvd25yZXYueG1sUEsFBgAAAAAEAAQA+QAAAJMDAAAAAA==&#10;" strokecolor="#4579b8 [3044]" strokeweight="1.5pt"/>
                <v:line id="Straight Connector 32" o:spid="_x0000_s1041" style="position:absolute;visibility:visible;mso-wrap-style:square" from="4532,7951" to="9104,7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xbrsQAAADbAAAADwAAAGRycy9kb3ducmV2LnhtbESP0WrCQBRE3wv+w3KFvkjdqMVK6kZK&#10;pVB8M/UDrtnbZGP2bsxuNfr1riD0cZiZM8xy1dtGnKjzxrGCyTgBQVw4bbhUsPv5elmA8AFZY+OY&#10;FFzIwyobPC0x1e7MWzrloRQRwj5FBVUIbSqlLyqy6MeuJY7er+sshii7UuoOzxFuGzlNkrm0aDgu&#10;VNjSZ0XFIf+zCsz1shkd3/Y4SvLmdd3X66uZ1Eo9D/uPdxCB+vAffrS/tYLZFO5f4g+Q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XFuuxAAAANsAAAAPAAAAAAAAAAAA&#10;AAAAAKECAABkcnMvZG93bnJldi54bWxQSwUGAAAAAAQABAD5AAAAkgMAAAAA&#10;" strokecolor="#4579b8 [3044]" strokeweight="1.5pt"/>
                <v:line id="Straight Connector 35" o:spid="_x0000_s1042" style="position:absolute;visibility:visible;mso-wrap-style:square" from="11370,3498" to="15942,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XD2sUAAADbAAAADwAAAGRycy9kb3ducmV2LnhtbESP0WrCQBRE3wv+w3ILvohutLUtMauU&#10;ilD61tgPuGavyabZuzG7avTrXaHQx2FmzjDZqreNOFHnjWMF00kCgrhw2nCp4Ge7Gb+B8AFZY+OY&#10;FFzIw2o5eMgw1e7M33TKQykihH2KCqoQ2lRKX1Rk0U9cSxy9vesshii7UuoOzxFuGzlLkhdp0XBc&#10;qLClj4qK3/xoFZjr5Wt0eN3hKMmb53Vfr69mWis1fOzfFyAC9eE//Nf+1Aqe5nD/En+AX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XD2sUAAADbAAAADwAAAAAAAAAA&#10;AAAAAAChAgAAZHJzL2Rvd25yZXYueG1sUEsFBgAAAAAEAAQA+QAAAJMDAAAAAA==&#10;" strokecolor="#4579b8 [3044]" strokeweight="1.5pt"/>
                <v:line id="Straight Connector 36" o:spid="_x0000_s1043" style="position:absolute;visibility:visible;mso-wrap-style:square" from="4532,3498" to="9104,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drcQAAADbAAAADwAAAGRycy9kb3ducmV2LnhtbESP3WoCMRSE74W+QzgFb0Sz/mBlNUpR&#10;BOld1z7AcXPcjW5Otpuoq09vCgUvh5n5hlmsWluJKzXeOFYwHCQgiHOnDRcKfvbb/gyED8gaK8ek&#10;4E4eVsu3zgJT7W78TdcsFCJC2KeooAyhTqX0eUkW/cDVxNE7usZiiLIppG7wFuG2kqMkmUqLhuNC&#10;iTWtS8rP2cUqMI/7V+/344C9JKsmm/a0eZjhSanue/s5BxGoDa/wf3unFYyn8Pcl/gC5f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Z12txAAAANsAAAAPAAAAAAAAAAAA&#10;AAAAAKECAABkcnMvZG93bnJldi54bWxQSwUGAAAAAAQABAD5AAAAkgMAAAAA&#10;" strokecolor="#4579b8 [3044]" strokeweight="1.5pt"/>
                <v:line id="Straight Connector 37" o:spid="_x0000_s1044" style="position:absolute;visibility:visible;mso-wrap-style:square" from="15982,5804" to="20554,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v4NsQAAADbAAAADwAAAGRycy9kb3ducmV2LnhtbESP3WoCMRSE74W+QzgFb0Sz/lBlNUpR&#10;BOld1z7AcXPcjW5Otpuoq09vCgUvh5n5hlmsWluJKzXeOFYwHCQgiHOnDRcKfvbb/gyED8gaK8ek&#10;4E4eVsu3zgJT7W78TdcsFCJC2KeooAyhTqX0eUkW/cDVxNE7usZiiLIppG7wFuG2kqMk+ZAWDceF&#10;Emtal5Sfs4tVYB73r97v9IC9JKsmm/a0eZjhSanue/s5BxGoDa/wf3unFYyn8Pcl/gC5f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K/g2xAAAANsAAAAPAAAAAAAAAAAA&#10;AAAAAKECAABkcnMvZG93bnJldi54bWxQSwUGAAAAAAQABAD5AAAAkgMAAAAA&#10;" strokecolor="#4579b8 [3044]" strokeweight="1.5pt"/>
                <v:line id="Straight Connector 38" o:spid="_x0000_s1045" style="position:absolute;rotation:-90;visibility:visible;mso-wrap-style:square" from="2305,5724" to="6877,5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X8+sAAAADbAAAADwAAAGRycy9kb3ducmV2LnhtbERPTYvCMBC9C/sfwix401QF0WoUWViQ&#10;RVitCh6HZmxrm0loslr//eYgeHy87+W6M424U+srywpGwwQEcW51xYWC0/F7MAPhA7LGxjIpeJKH&#10;9eqjt8RU2wcf6J6FQsQQ9ikqKENwqZQ+L8mgH1pHHLmrbQ2GCNtC6hYfMdw0cpwkU2mw4thQoqOv&#10;kvI6+zMK3O/8fNvp6Y/LaJLt9pv6cjvUSvU/u80CRKAuvMUv91YrmMSx8Uv8AXL1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R1/PrAAAAA2wAAAA8AAAAAAAAAAAAAAAAA&#10;oQIAAGRycy9kb3ducmV2LnhtbFBLBQYAAAAABAAEAPkAAACOAwAAAAA=&#10;" strokecolor="#4579b8 [3044]" strokeweight="1.5pt"/>
                <v:line id="Straight Connector 39" o:spid="_x0000_s1046" style="position:absolute;rotation:-90;visibility:visible;mso-wrap-style:square" from="13596,5724" to="18168,5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lZYcQAAADbAAAADwAAAGRycy9kb3ducmV2LnhtbESPQWvCQBSE74X+h+UVvNWNClKjG5FC&#10;QURojS14fGSfSUz27ZJdY/z33ULB4zAz3zCr9WBa0VPna8sKJuMEBHFhdc2lgu/jx+sbCB+QNbaW&#10;ScGdPKyz56cVptre+EB9HkoRIexTVFCF4FIpfVGRQT+2jjh6Z9sZDFF2pdQd3iLctHKaJHNpsOa4&#10;UKGj94qKJr8aBe5z8XPZ6/nO5TTL91+b5nQ5NEqNXobNEkSgITzC/+2tVjBbwN+X+ANk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OVlhxAAAANsAAAAPAAAAAAAAAAAA&#10;AAAAAKECAABkcnMvZG93bnJldi54bWxQSwUGAAAAAAQABAD5AAAAkgMAAAAA&#10;" strokecolor="#4579b8 [3044]" strokeweight="1.5pt"/>
              </v:group>
            </w:pict>
          </mc:Fallback>
        </mc:AlternateContent>
      </w:r>
    </w:p>
    <w:p w:rsidR="00156ACC" w:rsidRDefault="00541F01">
      <w:pPr>
        <w:rPr>
          <w:sz w:val="26"/>
          <w:szCs w:val="26"/>
        </w:rPr>
      </w:pPr>
      <w:r>
        <w:rPr>
          <w:noProof/>
          <w:sz w:val="26"/>
          <w:szCs w:val="26"/>
        </w:rPr>
        <mc:AlternateContent>
          <mc:Choice Requires="wpg">
            <w:drawing>
              <wp:anchor distT="0" distB="0" distL="114300" distR="114300" simplePos="0" relativeHeight="251697152" behindDoc="0" locked="0" layoutInCell="1" allowOverlap="1" wp14:anchorId="68A51875" wp14:editId="20A8382B">
                <wp:simplePos x="0" y="0"/>
                <wp:positionH relativeFrom="column">
                  <wp:posOffset>335915</wp:posOffset>
                </wp:positionH>
                <wp:positionV relativeFrom="paragraph">
                  <wp:posOffset>114107</wp:posOffset>
                </wp:positionV>
                <wp:extent cx="1832610" cy="462915"/>
                <wp:effectExtent l="0" t="0" r="15240" b="13335"/>
                <wp:wrapNone/>
                <wp:docPr id="55" name="Group 55"/>
                <wp:cNvGraphicFramePr/>
                <a:graphic xmlns:a="http://schemas.openxmlformats.org/drawingml/2006/main">
                  <a:graphicData uri="http://schemas.microsoft.com/office/word/2010/wordprocessingGroup">
                    <wpg:wgp>
                      <wpg:cNvGrpSpPr/>
                      <wpg:grpSpPr>
                        <a:xfrm>
                          <a:off x="0" y="0"/>
                          <a:ext cx="1832610" cy="462915"/>
                          <a:chOff x="0" y="0"/>
                          <a:chExt cx="1832776" cy="462915"/>
                        </a:xfrm>
                      </wpg:grpSpPr>
                      <wpg:grpSp>
                        <wpg:cNvPr id="56" name="Group 56"/>
                        <wpg:cNvGrpSpPr/>
                        <wpg:grpSpPr>
                          <a:xfrm>
                            <a:off x="1065475" y="0"/>
                            <a:ext cx="454660" cy="462915"/>
                            <a:chOff x="0" y="0"/>
                            <a:chExt cx="454660" cy="463495"/>
                          </a:xfrm>
                        </wpg:grpSpPr>
                        <wpg:grpSp>
                          <wpg:cNvPr id="57" name="Group 57"/>
                          <wpg:cNvGrpSpPr/>
                          <wpg:grpSpPr>
                            <a:xfrm>
                              <a:off x="77638" y="224287"/>
                              <a:ext cx="228516" cy="239208"/>
                              <a:chOff x="0" y="0"/>
                              <a:chExt cx="228516" cy="239208"/>
                            </a:xfrm>
                          </wpg:grpSpPr>
                          <wps:wsp>
                            <wps:cNvPr id="58" name="Oval 58"/>
                            <wps:cNvSpPr/>
                            <wps:spPr>
                              <a:xfrm>
                                <a:off x="0" y="10724"/>
                                <a:ext cx="228516" cy="228484"/>
                              </a:xfrm>
                              <a:prstGeom prst="ellipse">
                                <a:avLst/>
                              </a:prstGeom>
                              <a:solidFill>
                                <a:schemeClr val="accent1">
                                  <a:alpha val="0"/>
                                </a:schemeClr>
                              </a:solidFill>
                              <a:ln w="19050">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Straight Connector 59"/>
                            <wps:cNvCnPr/>
                            <wps:spPr>
                              <a:xfrm rot="8100000">
                                <a:off x="0" y="122868"/>
                                <a:ext cx="228516"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60" name="Straight Connector 60"/>
                            <wps:cNvCnPr/>
                            <wps:spPr>
                              <a:xfrm rot="2700000">
                                <a:off x="-1" y="114242"/>
                                <a:ext cx="228484"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grpSp>
                        <wps:wsp>
                          <wps:cNvPr id="61" name="Text Box 61"/>
                          <wps:cNvSpPr txBox="1"/>
                          <wps:spPr>
                            <a:xfrm>
                              <a:off x="0" y="0"/>
                              <a:ext cx="454660" cy="3429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41F01" w:rsidRPr="007753A1" w:rsidRDefault="00541F01" w:rsidP="00101FBC">
                                <w:pPr>
                                  <w:jc w:val="center"/>
                                  <w:rPr>
                                    <w:vertAlign w:val="subscript"/>
                                  </w:rPr>
                                </w:pPr>
                                <w:r>
                                  <w:t>Đ</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2" name="Group 62"/>
                        <wpg:cNvGrpSpPr/>
                        <wpg:grpSpPr>
                          <a:xfrm>
                            <a:off x="381663" y="0"/>
                            <a:ext cx="454660" cy="462915"/>
                            <a:chOff x="0" y="0"/>
                            <a:chExt cx="454660" cy="463495"/>
                          </a:xfrm>
                        </wpg:grpSpPr>
                        <wpg:grpSp>
                          <wpg:cNvPr id="63" name="Group 63"/>
                          <wpg:cNvGrpSpPr/>
                          <wpg:grpSpPr>
                            <a:xfrm>
                              <a:off x="77638" y="224287"/>
                              <a:ext cx="228516" cy="239208"/>
                              <a:chOff x="0" y="0"/>
                              <a:chExt cx="228516" cy="239208"/>
                            </a:xfrm>
                          </wpg:grpSpPr>
                          <wps:wsp>
                            <wps:cNvPr id="96" name="Oval 96"/>
                            <wps:cNvSpPr/>
                            <wps:spPr>
                              <a:xfrm>
                                <a:off x="0" y="10724"/>
                                <a:ext cx="228516" cy="228484"/>
                              </a:xfrm>
                              <a:prstGeom prst="ellipse">
                                <a:avLst/>
                              </a:prstGeom>
                              <a:solidFill>
                                <a:schemeClr val="accent1">
                                  <a:alpha val="0"/>
                                </a:schemeClr>
                              </a:solidFill>
                              <a:ln w="19050">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 name="Straight Connector 99"/>
                            <wps:cNvCnPr/>
                            <wps:spPr>
                              <a:xfrm rot="8100000">
                                <a:off x="0" y="122868"/>
                                <a:ext cx="228516"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00" name="Straight Connector 100"/>
                            <wps:cNvCnPr/>
                            <wps:spPr>
                              <a:xfrm rot="2700000">
                                <a:off x="-1" y="114242"/>
                                <a:ext cx="228484"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grpSp>
                        <wps:wsp>
                          <wps:cNvPr id="101" name="Text Box 101"/>
                          <wps:cNvSpPr txBox="1"/>
                          <wps:spPr>
                            <a:xfrm>
                              <a:off x="0" y="0"/>
                              <a:ext cx="454660" cy="3429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41F01" w:rsidRPr="007753A1" w:rsidRDefault="00541F01" w:rsidP="00101FBC">
                                <w:pPr>
                                  <w:jc w:val="center"/>
                                  <w:rPr>
                                    <w:vertAlign w:val="subscript"/>
                                  </w:rPr>
                                </w:pPr>
                                <w:r>
                                  <w:t>Đ</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2" name="Straight Connector 102"/>
                        <wps:cNvCnPr/>
                        <wps:spPr>
                          <a:xfrm>
                            <a:off x="683812" y="349857"/>
                            <a:ext cx="45720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03" name="Straight Connector 103"/>
                        <wps:cNvCnPr/>
                        <wps:spPr>
                          <a:xfrm>
                            <a:off x="0" y="349857"/>
                            <a:ext cx="45720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04" name="Straight Connector 104"/>
                        <wps:cNvCnPr/>
                        <wps:spPr>
                          <a:xfrm>
                            <a:off x="1375576" y="357808"/>
                            <a:ext cx="45720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55" o:spid="_x0000_s1047" style="position:absolute;margin-left:26.45pt;margin-top:9pt;width:144.3pt;height:36.45pt;z-index:251697152" coordsize="18327,4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">
                <v:group id="Group 56" o:spid="_x0000_s1048" style="position:absolute;left:10654;width:4547;height:4629" coordsize="454660,463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group id="Group 57" o:spid="_x0000_s1049" style="position:absolute;left:77638;top:224287;width:228516;height:239208" coordsize="228516,239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oval id="Oval 58" o:spid="_x0000_s1050" style="position:absolute;top:10724;width:228516;height:2284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2Z+L4A&#10;AADbAAAADwAAAGRycy9kb3ducmV2LnhtbERP3UrDMBS+F/YO4Qje2XTK3KhNxxiIg1259QEOzbEp&#10;Nichydr69uZC2OXH91/vFzuKiUIcHCtYFyUI4s7pgXsF7fXjeQciJmSNo2NS8EsR9s3qocZKu5m/&#10;aLqkXuQQjhUqMCn5SsrYGbIYC+eJM/ftgsWUYeilDjjncDvKl7J8kxYHzg0GPR0NdT+Xm1XgWjaz&#10;XifS/Ln1GxnDaXo9K/X0uBzeQSRa0l387z5pBZs8Nn/JP0A2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Cdmfi+AAAA2wAAAA8AAAAAAAAAAAAAAAAAmAIAAGRycy9kb3ducmV2&#10;LnhtbFBLBQYAAAAABAAEAPUAAACDAwAAAAA=&#10;" fillcolor="#4f81bd [3204]" strokecolor="#0070c0" strokeweight="1.5pt">
                      <v:fill opacity="0"/>
                    </v:oval>
                    <v:line id="Straight Connector 59" o:spid="_x0000_s1051" style="position:absolute;rotation:135;visibility:visible;mso-wrap-style:square" from="0,122868" to="228516,122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a/8MAAADbAAAADwAAAGRycy9kb3ducmV2LnhtbESPT4vCMBTE74LfITzBm6YKinaNIrIu&#10;ggfxzx729mjetsXmpSRRq5/eCILHYWZ+w8wWjanElZwvLSsY9BMQxJnVJecKTsd1bwLCB2SNlWVS&#10;cCcPi3m7NcNU2xvv6XoIuYgQ9ikqKEKoUyl9VpBB37c1cfT+rTMYonS51A5vEW4qOUySsTRYclwo&#10;sKZVQdn5cDEKuPql7Y5q+vnmy2M7dMe/9e6hVLfTLL9ABGrCJ/xub7SC0RReX+IPkP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v2v/DAAAA2wAAAA8AAAAAAAAAAAAA&#10;AAAAoQIAAGRycy9kb3ducmV2LnhtbFBLBQYAAAAABAAEAPkAAACRAwAAAAA=&#10;" strokecolor="#4579b8 [3044]" strokeweight="1.5pt"/>
                    <v:line id="Straight Connector 60" o:spid="_x0000_s1052" style="position:absolute;rotation:45;visibility:visible;mso-wrap-style:square" from="-1,114242" to="228483,114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PpHMMAAADbAAAADwAAAGRycy9kb3ducmV2LnhtbESPTYvCMBCG7wv+hzCCl0VTPYhUo6hQ&#10;EJSV9ePgbWjGtthMQhO1/nuzIOxxeOd9Zp7ZojW1eFDjK8sKhoMEBHFudcWFgtMx609A+ICssbZM&#10;Cl7kYTHvfM0w1fbJv/Q4hEJECPsUFZQhuFRKn5dk0A+sI47Z1TYGQxybQuoGnxFuajlKkrE0WHG8&#10;UKKjdUn57XA3f5RsO3GrYbDn/Xn3/cqc+bk4pXrddjkFEagN/8uf9kYrGMfvo0v0AD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z6RzDAAAA2wAAAA8AAAAAAAAAAAAA&#10;AAAAoQIAAGRycy9kb3ducmV2LnhtbFBLBQYAAAAABAAEAPkAAACRAwAAAAA=&#10;" strokecolor="#4579b8 [3044]" strokeweight="1.5pt"/>
                  </v:group>
                  <v:shape id="Text Box 61" o:spid="_x0000_s1053" type="#_x0000_t202" style="position:absolute;width:454660;height:342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JMT8YA&#10;AADbAAAADwAAAGRycy9kb3ducmV2LnhtbESPQWsCMRSE74L/ITyhN81aUGRrlGJbENpaaj3o7bF5&#10;7qZuXtYk1dVf3wiFHoeZ+YaZzltbixP5YBwrGA4yEMSF04ZLBZuvl/4ERIjIGmvHpOBCAeazbmeK&#10;uXZn/qTTOpYiQTjkqKCKscmlDEVFFsPANcTJ2ztvMSbpS6k9nhPc1vI+y8bSouG0UGFDi4qKw/rH&#10;Kng7bj9G30/bTT1ZXZfvpvBm9/yq1F2vfXwAEamN/+G/9lIrGA/h9iX9AD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JMT8YAAADbAAAADwAAAAAAAAAAAAAAAACYAgAAZHJz&#10;L2Rvd25yZXYueG1sUEsFBgAAAAAEAAQA9QAAAIsDAAAAAA==&#10;" fillcolor="white [3201]" stroked="f" strokeweight=".5pt">
                    <v:fill opacity="0"/>
                    <v:textbox>
                      <w:txbxContent>
                        <w:p w:rsidR="00541F01" w:rsidRPr="007753A1" w:rsidRDefault="00541F01" w:rsidP="00101FBC">
                          <w:pPr>
                            <w:jc w:val="center"/>
                            <w:rPr>
                              <w:vertAlign w:val="subscript"/>
                            </w:rPr>
                          </w:pPr>
                          <w:r>
                            <w:t>Đ</w:t>
                          </w:r>
                          <w:r>
                            <w:rPr>
                              <w:vertAlign w:val="subscript"/>
                            </w:rPr>
                            <w:t>2</w:t>
                          </w:r>
                        </w:p>
                      </w:txbxContent>
                    </v:textbox>
                  </v:shape>
                </v:group>
                <v:group id="Group 62" o:spid="_x0000_s1054" style="position:absolute;left:3816;width:4547;height:4629" coordsize="454660,463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63" o:spid="_x0000_s1055" style="position:absolute;left:77638;top:224287;width:228516;height:239208" coordsize="228516,239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oval id="Oval 96" o:spid="_x0000_s1056" style="position:absolute;top:10724;width:228516;height:2284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cSi8AA&#10;AADbAAAADwAAAGRycy9kb3ducmV2LnhtbESP3YrCMBSE7xd8h3CEvVtTlfWnGkUWRMErfx7g0Byb&#10;YnNSkmzbfXuzIHg5zMw3zHrb21q05EPlWMF4lIEgLpyuuFRwu+6/FiBCRNZYOyYFfxRguxl8rDHX&#10;ruMztZdYigThkKMCE2OTSxkKQxbDyDXEybs7bzEm6UupPXYJbms5ybKZtFhxWjDY0I+h4nH5tQrc&#10;jU2nx5E0H+bNtwz+2E5PSn0O+90KRKQ+vsOv9lErWM7g/0v6A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fcSi8AAAADbAAAADwAAAAAAAAAAAAAAAACYAgAAZHJzL2Rvd25y&#10;ZXYueG1sUEsFBgAAAAAEAAQA9QAAAIUDAAAAAA==&#10;" fillcolor="#4f81bd [3204]" strokecolor="#0070c0" strokeweight="1.5pt">
                      <v:fill opacity="0"/>
                    </v:oval>
                    <v:line id="Straight Connector 99" o:spid="_x0000_s1057" style="position:absolute;rotation:135;visibility:visible;mso-wrap-style:square" from="0,122868" to="228516,122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gZcIAAADbAAAADwAAAGRycy9kb3ducmV2LnhtbESPzarCMBSE94LvEI7gTlNdiFajXERF&#10;cCH+LdwdmmNbbnNSkqjVpzfChbscZuYbZrZoTCUe5HxpWcGgn4AgzqwuOVdwPq17YxA+IGusLJOC&#10;F3lYzNutGabaPvlAj2PIRYSwT1FBEUKdSumzggz6vq2Jo3ezzmCI0uVSO3xGuKnkMElG0mDJcaHA&#10;mpYFZb/Hu1HA1YV2e6pps+L7ezd0p+t6/1aq22l+piACNeE//NfeagWTCXy/xB8g5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ZgZcIAAADbAAAADwAAAAAAAAAAAAAA&#10;AAChAgAAZHJzL2Rvd25yZXYueG1sUEsFBgAAAAAEAAQA+QAAAJADAAAAAA==&#10;" strokecolor="#4579b8 [3044]" strokeweight="1.5pt"/>
                    <v:line id="Straight Connector 100" o:spid="_x0000_s1058" style="position:absolute;rotation:45;visibility:visible;mso-wrap-style:square" from="-1,114242" to="228483,114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Poz8UAAADcAAAADwAAAGRycy9kb3ducmV2LnhtbESPQWvCQBCF7wX/wzKCl6IbPRSJrqJC&#10;oKC01NaDtyE7JsHs7JLdavz3nUKhtzfMm2/eW65716obdbHxbGA6yUARl942XBn4+izGc1AxIVts&#10;PZOBB0VYrwZPS8ytv/MH3Y6pUgLhmKOBOqWQax3LmhzGiQ/Esrv4zmGSsau07fAucNfqWZa9aIcN&#10;y4caA+1qKq/Hb/dLKfbzsJ0mf3o/HZ4fRXBv52DMaNhvFqAS9enf/Hf9aiV+JvGljCj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Poz8UAAADcAAAADwAAAAAAAAAA&#10;AAAAAAChAgAAZHJzL2Rvd25yZXYueG1sUEsFBgAAAAAEAAQA+QAAAJMDAAAAAA==&#10;" strokecolor="#4579b8 [3044]" strokeweight="1.5pt"/>
                  </v:group>
                  <v:shape id="Text Box 101" o:spid="_x0000_s1059" type="#_x0000_t202" style="position:absolute;width:454660;height:342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2AsUA&#10;AADcAAAADwAAAGRycy9kb3ducmV2LnhtbERPS2sCMRC+F/wPYYTealahRVajFB8g2FZqPeht2Ex3&#10;o5vJmkTd9tc3hUJv8/E9ZzxtbS2u5INxrKDfy0AQF04bLhXsPpYPQxAhImusHZOCLwownXTuxphr&#10;d+N3um5jKVIIhxwVVDE2uZShqMhi6LmGOHGfzluMCfpSao+3FG5rOciyJ2nRcGqosKFZRcVpe7EK&#10;Xs77zeNxvt/Vw7fv1aspvDks1krdd9vnEYhIbfwX/7lXOs3P+vD7TLpAT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6zYCxQAAANwAAAAPAAAAAAAAAAAAAAAAAJgCAABkcnMv&#10;ZG93bnJldi54bWxQSwUGAAAAAAQABAD1AAAAigMAAAAA&#10;" fillcolor="white [3201]" stroked="f" strokeweight=".5pt">
                    <v:fill opacity="0"/>
                    <v:textbox>
                      <w:txbxContent>
                        <w:p w:rsidR="00541F01" w:rsidRPr="007753A1" w:rsidRDefault="00541F01" w:rsidP="00101FBC">
                          <w:pPr>
                            <w:jc w:val="center"/>
                            <w:rPr>
                              <w:vertAlign w:val="subscript"/>
                            </w:rPr>
                          </w:pPr>
                          <w:r>
                            <w:t>Đ</w:t>
                          </w:r>
                          <w:r>
                            <w:rPr>
                              <w:vertAlign w:val="subscript"/>
                            </w:rPr>
                            <w:t>1</w:t>
                          </w:r>
                        </w:p>
                      </w:txbxContent>
                    </v:textbox>
                  </v:shape>
                </v:group>
                <v:line id="Straight Connector 102" o:spid="_x0000_s1060" style="position:absolute;visibility:visible;mso-wrap-style:square" from="6838,3498" to="11410,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4q7MIAAADcAAAADwAAAGRycy9kb3ducmV2LnhtbERPzWoCMRC+C32HMIVeRBOltGU1iigF&#10;8ebaB5huxt3oZrJuoq4+fSMUvM3H9zvTeedqcaE2WM8aRkMFgrjwxnKp4Wf3PfgCESKywdozabhR&#10;gPnspTfFzPgrb+mSx1KkEA4ZaqhibDIpQ1GRwzD0DXHi9r51GBNsS2lavKZwV8uxUh/SoeXUUGFD&#10;y4qKY352Guz9tumfPn+xr/L6fdUdVnc7Omj99totJiAidfEp/nevTZqvxvB4Jl0gZ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s4q7MIAAADcAAAADwAAAAAAAAAAAAAA&#10;AAChAgAAZHJzL2Rvd25yZXYueG1sUEsFBgAAAAAEAAQA+QAAAJADAAAAAA==&#10;" strokecolor="#4579b8 [3044]" strokeweight="1.5pt"/>
                <v:line id="Straight Connector 103" o:spid="_x0000_s1061" style="position:absolute;visibility:visible;mso-wrap-style:square" from="0,3498" to="4572,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KPd8IAAADcAAAADwAAAGRycy9kb3ducmV2LnhtbERPzWoCMRC+F3yHMEIvoom1qGyNUpRC&#10;6a2rDzBuxt3YzWS7ibr69KZQ8DYf3+8sVp2rxZnaYD1rGI8UCOLCG8ulht32YzgHESKywdozabhS&#10;gNWy97TAzPgLf9M5j6VIIRwy1FDF2GRShqIih2HkG+LEHXzrMCbYltK0eEnhrpYvSk2lQ8upocKG&#10;1hUVP/nJabC369fgd7bHgcrr10133Nzs+Kj1c797fwMRqYsP8b/706T5agJ/z6QL5P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YKPd8IAAADcAAAADwAAAAAAAAAAAAAA&#10;AAChAgAAZHJzL2Rvd25yZXYueG1sUEsFBgAAAAAEAAQA+QAAAJADAAAAAA==&#10;" strokecolor="#4579b8 [3044]" strokeweight="1.5pt"/>
                <v:line id="Straight Connector 104" o:spid="_x0000_s1062" style="position:absolute;visibility:visible;mso-wrap-style:square" from="13755,3578" to="18327,3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sXA8IAAADcAAAADwAAAGRycy9kb3ducmV2LnhtbERPzWoCMRC+C32HMAUvoolFalmNIpWC&#10;eOvqA0w34250M1k3qa4+vSkUvM3H9zvzZedqcaE2WM8axiMFgrjwxnKpYb/7Gn6ACBHZYO2ZNNwo&#10;wHLx0ptjZvyVv+mSx1KkEA4ZaqhibDIpQ1GRwzDyDXHiDr51GBNsS2lavKZwV8s3pd6lQ8upocKG&#10;PisqTvmv02Dvt+3gPP3Bgcrrybo7ru92fNS6/9qtZiAidfEp/ndvTJqvJvD3TLpAL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sXA8IAAADcAAAADwAAAAAAAAAAAAAA&#10;AAChAgAAZHJzL2Rvd25yZXYueG1sUEsFBgAAAAAEAAQA+QAAAJADAAAAAA==&#10;" strokecolor="#4579b8 [3044]" strokeweight="1.5pt"/>
              </v:group>
            </w:pict>
          </mc:Fallback>
        </mc:AlternateContent>
      </w:r>
      <w:r w:rsidR="00156ACC">
        <w:rPr>
          <w:sz w:val="26"/>
          <w:szCs w:val="26"/>
        </w:rPr>
        <w:t xml:space="preserve">2. </w:t>
      </w:r>
      <w:r w:rsidR="00736452">
        <w:rPr>
          <w:sz w:val="26"/>
          <w:szCs w:val="26"/>
        </w:rPr>
        <w:t>Cho đoạn mạch như hình vẽ sau:</w:t>
      </w:r>
    </w:p>
    <w:p w:rsidR="00736452" w:rsidRDefault="006C2349">
      <w:pPr>
        <w:rPr>
          <w:sz w:val="26"/>
          <w:szCs w:val="26"/>
        </w:rPr>
      </w:pPr>
      <w:r>
        <w:rPr>
          <w:noProof/>
          <w:sz w:val="26"/>
          <w:szCs w:val="26"/>
        </w:rPr>
        <mc:AlternateContent>
          <mc:Choice Requires="wps">
            <w:drawing>
              <wp:anchor distT="0" distB="0" distL="114300" distR="114300" simplePos="0" relativeHeight="251687936" behindDoc="0" locked="0" layoutInCell="1" allowOverlap="1" wp14:anchorId="24F6FE4C" wp14:editId="32865F7C">
                <wp:simplePos x="0" y="0"/>
                <wp:positionH relativeFrom="column">
                  <wp:posOffset>3428558</wp:posOffset>
                </wp:positionH>
                <wp:positionV relativeFrom="paragraph">
                  <wp:posOffset>31750</wp:posOffset>
                </wp:positionV>
                <wp:extent cx="228600" cy="271780"/>
                <wp:effectExtent l="0" t="0" r="0" b="0"/>
                <wp:wrapNone/>
                <wp:docPr id="45" name="Text Box 45"/>
                <wp:cNvGraphicFramePr/>
                <a:graphic xmlns:a="http://schemas.openxmlformats.org/drawingml/2006/main">
                  <a:graphicData uri="http://schemas.microsoft.com/office/word/2010/wordprocessingShape">
                    <wps:wsp>
                      <wps:cNvSpPr txBox="1"/>
                      <wps:spPr>
                        <a:xfrm>
                          <a:off x="0" y="0"/>
                          <a:ext cx="228600" cy="27178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6292F" w:rsidRDefault="00E6292F">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45" o:spid="_x0000_s1063" type="#_x0000_t202" style="position:absolute;margin-left:269.95pt;margin-top:2.5pt;width:18pt;height:21.4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" fillcolor="white [3201]" stroked="f" strokeweight=".5pt">
                <v:fill opacity="0"/>
                <v:textbox>
                  <w:txbxContent>
                    <w:p w:rsidR="00E6292F" w:rsidRDefault="00E6292F">
                      <w:r>
                        <w:t>+</w:t>
                      </w:r>
                    </w:p>
                  </w:txbxContent>
                </v:textbox>
              </v:shape>
            </w:pict>
          </mc:Fallback>
        </mc:AlternateContent>
      </w:r>
      <w:r>
        <w:rPr>
          <w:noProof/>
          <w:sz w:val="26"/>
          <w:szCs w:val="26"/>
        </w:rPr>
        <mc:AlternateContent>
          <mc:Choice Requires="wps">
            <w:drawing>
              <wp:anchor distT="0" distB="0" distL="114300" distR="114300" simplePos="0" relativeHeight="251688960" behindDoc="0" locked="0" layoutInCell="1" allowOverlap="1" wp14:anchorId="6809E286" wp14:editId="5E441DA6">
                <wp:simplePos x="0" y="0"/>
                <wp:positionH relativeFrom="column">
                  <wp:posOffset>5486842</wp:posOffset>
                </wp:positionH>
                <wp:positionV relativeFrom="paragraph">
                  <wp:posOffset>33655</wp:posOffset>
                </wp:positionV>
                <wp:extent cx="228600" cy="271780"/>
                <wp:effectExtent l="0" t="0" r="0" b="0"/>
                <wp:wrapNone/>
                <wp:docPr id="46" name="Text Box 46"/>
                <wp:cNvGraphicFramePr/>
                <a:graphic xmlns:a="http://schemas.openxmlformats.org/drawingml/2006/main">
                  <a:graphicData uri="http://schemas.microsoft.com/office/word/2010/wordprocessingShape">
                    <wps:wsp>
                      <wps:cNvSpPr txBox="1"/>
                      <wps:spPr>
                        <a:xfrm>
                          <a:off x="0" y="0"/>
                          <a:ext cx="228600" cy="27178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6292F" w:rsidRDefault="00E6292F">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46" o:spid="_x0000_s1064" type="#_x0000_t202" style="position:absolute;margin-left:432.05pt;margin-top:2.65pt;width:18pt;height:21.4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" fillcolor="white [3201]" stroked="f" strokeweight=".5pt">
                <v:fill opacity="0"/>
                <v:textbox>
                  <w:txbxContent>
                    <w:p w:rsidR="00E6292F" w:rsidRDefault="00E6292F">
                      <w:r>
                        <w:t>-</w:t>
                      </w:r>
                    </w:p>
                  </w:txbxContent>
                </v:textbox>
              </v:shape>
            </w:pict>
          </mc:Fallback>
        </mc:AlternateContent>
      </w:r>
      <w:r w:rsidR="00E6292F">
        <w:rPr>
          <w:noProof/>
          <w:sz w:val="26"/>
          <w:szCs w:val="26"/>
        </w:rPr>
        <mc:AlternateContent>
          <mc:Choice Requires="wps">
            <w:drawing>
              <wp:anchor distT="0" distB="0" distL="114300" distR="114300" simplePos="0" relativeHeight="251683840" behindDoc="0" locked="0" layoutInCell="1" allowOverlap="1" wp14:anchorId="76324384" wp14:editId="01551379">
                <wp:simplePos x="0" y="0"/>
                <wp:positionH relativeFrom="column">
                  <wp:posOffset>247650</wp:posOffset>
                </wp:positionH>
                <wp:positionV relativeFrom="paragraph">
                  <wp:posOffset>144476</wp:posOffset>
                </wp:positionV>
                <wp:extent cx="228600" cy="271780"/>
                <wp:effectExtent l="0" t="0" r="0" b="0"/>
                <wp:wrapNone/>
                <wp:docPr id="43" name="Text Box 43"/>
                <wp:cNvGraphicFramePr/>
                <a:graphic xmlns:a="http://schemas.openxmlformats.org/drawingml/2006/main">
                  <a:graphicData uri="http://schemas.microsoft.com/office/word/2010/wordprocessingShape">
                    <wps:wsp>
                      <wps:cNvSpPr txBox="1"/>
                      <wps:spPr>
                        <a:xfrm>
                          <a:off x="0" y="0"/>
                          <a:ext cx="228600" cy="27178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6292F" w:rsidRDefault="00E6292F">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43" o:spid="_x0000_s1065" type="#_x0000_t202" style="position:absolute;margin-left:19.5pt;margin-top:11.4pt;width:18pt;height:21.4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" fillcolor="white [3201]" stroked="f" strokeweight=".5pt">
                <v:fill opacity="0"/>
                <v:textbox>
                  <w:txbxContent>
                    <w:p w:rsidR="00E6292F" w:rsidRDefault="00E6292F">
                      <w:r>
                        <w:t>+</w:t>
                      </w:r>
                    </w:p>
                  </w:txbxContent>
                </v:textbox>
              </v:shape>
            </w:pict>
          </mc:Fallback>
        </mc:AlternateContent>
      </w:r>
      <w:r w:rsidR="00E6292F">
        <w:rPr>
          <w:noProof/>
          <w:sz w:val="26"/>
          <w:szCs w:val="26"/>
        </w:rPr>
        <mc:AlternateContent>
          <mc:Choice Requires="wps">
            <w:drawing>
              <wp:anchor distT="0" distB="0" distL="114300" distR="114300" simplePos="0" relativeHeight="251685888" behindDoc="0" locked="0" layoutInCell="1" allowOverlap="1" wp14:anchorId="37D8A774" wp14:editId="0D9CE436">
                <wp:simplePos x="0" y="0"/>
                <wp:positionH relativeFrom="column">
                  <wp:posOffset>1943735</wp:posOffset>
                </wp:positionH>
                <wp:positionV relativeFrom="paragraph">
                  <wp:posOffset>146354</wp:posOffset>
                </wp:positionV>
                <wp:extent cx="228600" cy="271780"/>
                <wp:effectExtent l="0" t="0" r="0" b="0"/>
                <wp:wrapNone/>
                <wp:docPr id="44" name="Text Box 44"/>
                <wp:cNvGraphicFramePr/>
                <a:graphic xmlns:a="http://schemas.openxmlformats.org/drawingml/2006/main">
                  <a:graphicData uri="http://schemas.microsoft.com/office/word/2010/wordprocessingShape">
                    <wps:wsp>
                      <wps:cNvSpPr txBox="1"/>
                      <wps:spPr>
                        <a:xfrm>
                          <a:off x="0" y="0"/>
                          <a:ext cx="228600" cy="27178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6292F" w:rsidRDefault="00E6292F">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44" o:spid="_x0000_s1066" type="#_x0000_t202" style="position:absolute;margin-left:153.05pt;margin-top:11.5pt;width:18pt;height:21.4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" fillcolor="white [3201]" stroked="f" strokeweight=".5pt">
                <v:fill opacity="0"/>
                <v:textbox>
                  <w:txbxContent>
                    <w:p w:rsidR="00E6292F" w:rsidRDefault="00E6292F">
                      <w:r>
                        <w:t>-</w:t>
                      </w:r>
                    </w:p>
                  </w:txbxContent>
                </v:textbox>
              </v:shape>
            </w:pict>
          </mc:Fallback>
        </mc:AlternateContent>
      </w:r>
      <w:r w:rsidR="00736452">
        <w:rPr>
          <w:sz w:val="26"/>
          <w:szCs w:val="26"/>
        </w:rPr>
        <w:t xml:space="preserve">    </w:t>
      </w:r>
    </w:p>
    <w:p w:rsidR="000E3F16" w:rsidRDefault="00736452">
      <w:pPr>
        <w:rPr>
          <w:sz w:val="26"/>
          <w:szCs w:val="26"/>
        </w:rPr>
      </w:pPr>
      <w:r>
        <w:rPr>
          <w:sz w:val="26"/>
          <w:szCs w:val="26"/>
        </w:rPr>
        <w:t xml:space="preserve">                          Hình a.                       </w:t>
      </w:r>
      <w:r w:rsidR="00B07B26">
        <w:rPr>
          <w:sz w:val="26"/>
          <w:szCs w:val="26"/>
        </w:rPr>
        <w:t xml:space="preserve">                                            Hình b.</w:t>
      </w:r>
    </w:p>
    <w:p w:rsidR="005B1154" w:rsidRDefault="00EB64DD">
      <w:pPr>
        <w:rPr>
          <w:sz w:val="26"/>
          <w:szCs w:val="26"/>
        </w:rPr>
      </w:pPr>
      <w:r>
        <w:rPr>
          <w:noProof/>
          <w:sz w:val="26"/>
          <w:szCs w:val="26"/>
        </w:rPr>
        <mc:AlternateContent>
          <mc:Choice Requires="wpg">
            <w:drawing>
              <wp:anchor distT="0" distB="0" distL="114300" distR="114300" simplePos="0" relativeHeight="251695104" behindDoc="0" locked="0" layoutInCell="1" allowOverlap="1">
                <wp:simplePos x="0" y="0"/>
                <wp:positionH relativeFrom="column">
                  <wp:posOffset>3077155</wp:posOffset>
                </wp:positionH>
                <wp:positionV relativeFrom="paragraph">
                  <wp:posOffset>338427</wp:posOffset>
                </wp:positionV>
                <wp:extent cx="2516588" cy="470867"/>
                <wp:effectExtent l="0" t="0" r="17145" b="24765"/>
                <wp:wrapNone/>
                <wp:docPr id="105" name="Group 105"/>
                <wp:cNvGraphicFramePr/>
                <a:graphic xmlns:a="http://schemas.openxmlformats.org/drawingml/2006/main">
                  <a:graphicData uri="http://schemas.microsoft.com/office/word/2010/wordprocessingGroup">
                    <wpg:wgp>
                      <wpg:cNvGrpSpPr/>
                      <wpg:grpSpPr>
                        <a:xfrm>
                          <a:off x="0" y="0"/>
                          <a:ext cx="2516588" cy="470867"/>
                          <a:chOff x="0" y="0"/>
                          <a:chExt cx="2516588" cy="470867"/>
                        </a:xfrm>
                      </wpg:grpSpPr>
                      <wpg:grpSp>
                        <wpg:cNvPr id="41" name="Group 41"/>
                        <wpg:cNvGrpSpPr/>
                        <wpg:grpSpPr>
                          <a:xfrm>
                            <a:off x="0" y="0"/>
                            <a:ext cx="1832610" cy="462915"/>
                            <a:chOff x="0" y="0"/>
                            <a:chExt cx="1832776" cy="462915"/>
                          </a:xfrm>
                        </wpg:grpSpPr>
                        <wpg:grpSp>
                          <wpg:cNvPr id="98" name="Group 98"/>
                          <wpg:cNvGrpSpPr/>
                          <wpg:grpSpPr>
                            <a:xfrm>
                              <a:off x="1065475" y="0"/>
                              <a:ext cx="454660" cy="462915"/>
                              <a:chOff x="0" y="0"/>
                              <a:chExt cx="454660" cy="463495"/>
                            </a:xfrm>
                          </wpg:grpSpPr>
                          <wpg:grpSp>
                            <wpg:cNvPr id="97" name="Group 97"/>
                            <wpg:cNvGrpSpPr/>
                            <wpg:grpSpPr>
                              <a:xfrm>
                                <a:off x="77638" y="224287"/>
                                <a:ext cx="228516" cy="239208"/>
                                <a:chOff x="0" y="0"/>
                                <a:chExt cx="228516" cy="239208"/>
                              </a:xfrm>
                            </wpg:grpSpPr>
                            <wps:wsp>
                              <wps:cNvPr id="30" name="Oval 30"/>
                              <wps:cNvSpPr/>
                              <wps:spPr>
                                <a:xfrm>
                                  <a:off x="0" y="10724"/>
                                  <a:ext cx="228516" cy="228484"/>
                                </a:xfrm>
                                <a:prstGeom prst="ellipse">
                                  <a:avLst/>
                                </a:prstGeom>
                                <a:solidFill>
                                  <a:schemeClr val="accent1">
                                    <a:alpha val="0"/>
                                  </a:schemeClr>
                                </a:solidFill>
                                <a:ln w="19050">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Straight Connector 33"/>
                              <wps:cNvCnPr/>
                              <wps:spPr>
                                <a:xfrm rot="8100000">
                                  <a:off x="0" y="122868"/>
                                  <a:ext cx="228516"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4" name="Straight Connector 34"/>
                              <wps:cNvCnPr/>
                              <wps:spPr>
                                <a:xfrm rot="2700000">
                                  <a:off x="-1" y="114242"/>
                                  <a:ext cx="228484"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grpSp>
                          <wps:wsp>
                            <wps:cNvPr id="42" name="Text Box 42"/>
                            <wps:cNvSpPr txBox="1"/>
                            <wps:spPr>
                              <a:xfrm>
                                <a:off x="0" y="0"/>
                                <a:ext cx="454660" cy="3429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36452" w:rsidRPr="007753A1" w:rsidRDefault="00736452" w:rsidP="00101FBC">
                                  <w:pPr>
                                    <w:jc w:val="center"/>
                                    <w:rPr>
                                      <w:vertAlign w:val="subscript"/>
                                    </w:rPr>
                                  </w:pPr>
                                  <w:r>
                                    <w:t>Đ</w:t>
                                  </w:r>
                                  <w:r w:rsidR="00B07B26">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 name="Group 1"/>
                          <wpg:cNvGrpSpPr/>
                          <wpg:grpSpPr>
                            <a:xfrm>
                              <a:off x="381663" y="0"/>
                              <a:ext cx="454660" cy="462915"/>
                              <a:chOff x="0" y="0"/>
                              <a:chExt cx="454660" cy="463495"/>
                            </a:xfrm>
                          </wpg:grpSpPr>
                          <wpg:grpSp>
                            <wpg:cNvPr id="2" name="Group 2"/>
                            <wpg:cNvGrpSpPr/>
                            <wpg:grpSpPr>
                              <a:xfrm>
                                <a:off x="77638" y="224287"/>
                                <a:ext cx="228516" cy="239208"/>
                                <a:chOff x="0" y="0"/>
                                <a:chExt cx="228516" cy="239208"/>
                              </a:xfrm>
                            </wpg:grpSpPr>
                            <wps:wsp>
                              <wps:cNvPr id="3" name="Oval 3"/>
                              <wps:cNvSpPr/>
                              <wps:spPr>
                                <a:xfrm>
                                  <a:off x="0" y="10724"/>
                                  <a:ext cx="228516" cy="228484"/>
                                </a:xfrm>
                                <a:prstGeom prst="ellipse">
                                  <a:avLst/>
                                </a:prstGeom>
                                <a:solidFill>
                                  <a:schemeClr val="accent1">
                                    <a:alpha val="0"/>
                                  </a:schemeClr>
                                </a:solidFill>
                                <a:ln w="19050">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Straight Connector 4"/>
                              <wps:cNvCnPr/>
                              <wps:spPr>
                                <a:xfrm rot="8100000">
                                  <a:off x="0" y="122868"/>
                                  <a:ext cx="228516"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5" name="Straight Connector 5"/>
                              <wps:cNvCnPr/>
                              <wps:spPr>
                                <a:xfrm rot="2700000">
                                  <a:off x="-1" y="114242"/>
                                  <a:ext cx="228484"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grpSp>
                          <wps:wsp>
                            <wps:cNvPr id="6" name="Text Box 6"/>
                            <wps:cNvSpPr txBox="1"/>
                            <wps:spPr>
                              <a:xfrm>
                                <a:off x="0" y="0"/>
                                <a:ext cx="454660" cy="3429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36452" w:rsidRPr="007753A1" w:rsidRDefault="00736452" w:rsidP="00101FBC">
                                  <w:pPr>
                                    <w:jc w:val="center"/>
                                    <w:rPr>
                                      <w:vertAlign w:val="subscript"/>
                                    </w:rPr>
                                  </w:pPr>
                                  <w:r>
                                    <w:t>Đ</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8" name="Straight Connector 28"/>
                          <wps:cNvCnPr/>
                          <wps:spPr>
                            <a:xfrm>
                              <a:off x="683812" y="349857"/>
                              <a:ext cx="45720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9" name="Straight Connector 19"/>
                          <wps:cNvCnPr/>
                          <wps:spPr>
                            <a:xfrm>
                              <a:off x="0" y="349857"/>
                              <a:ext cx="45720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7" name="Straight Connector 27"/>
                          <wps:cNvCnPr/>
                          <wps:spPr>
                            <a:xfrm>
                              <a:off x="1375576" y="349857"/>
                              <a:ext cx="45720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grpSp>
                      <wpg:grpSp>
                        <wpg:cNvPr id="47" name="Group 47"/>
                        <wpg:cNvGrpSpPr/>
                        <wpg:grpSpPr>
                          <a:xfrm>
                            <a:off x="1757239" y="7952"/>
                            <a:ext cx="454660" cy="462915"/>
                            <a:chOff x="0" y="0"/>
                            <a:chExt cx="454660" cy="463495"/>
                          </a:xfrm>
                        </wpg:grpSpPr>
                        <wpg:grpSp>
                          <wpg:cNvPr id="48" name="Group 48"/>
                          <wpg:cNvGrpSpPr/>
                          <wpg:grpSpPr>
                            <a:xfrm>
                              <a:off x="77638" y="224287"/>
                              <a:ext cx="228516" cy="239208"/>
                              <a:chOff x="0" y="0"/>
                              <a:chExt cx="228516" cy="239208"/>
                            </a:xfrm>
                          </wpg:grpSpPr>
                          <wps:wsp>
                            <wps:cNvPr id="49" name="Oval 49"/>
                            <wps:cNvSpPr/>
                            <wps:spPr>
                              <a:xfrm>
                                <a:off x="0" y="10724"/>
                                <a:ext cx="228516" cy="228484"/>
                              </a:xfrm>
                              <a:prstGeom prst="ellipse">
                                <a:avLst/>
                              </a:prstGeom>
                              <a:solidFill>
                                <a:schemeClr val="accent1">
                                  <a:alpha val="0"/>
                                </a:schemeClr>
                              </a:solidFill>
                              <a:ln w="19050">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Straight Connector 50"/>
                            <wps:cNvCnPr/>
                            <wps:spPr>
                              <a:xfrm rot="8100000">
                                <a:off x="0" y="122868"/>
                                <a:ext cx="228516"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51" name="Straight Connector 51"/>
                            <wps:cNvCnPr/>
                            <wps:spPr>
                              <a:xfrm rot="2700000">
                                <a:off x="-1" y="114242"/>
                                <a:ext cx="228484"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grpSp>
                        <wps:wsp>
                          <wps:cNvPr id="52" name="Text Box 52"/>
                          <wps:cNvSpPr txBox="1"/>
                          <wps:spPr>
                            <a:xfrm>
                              <a:off x="0" y="0"/>
                              <a:ext cx="454660" cy="3429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41F01" w:rsidRPr="007753A1" w:rsidRDefault="00541F01" w:rsidP="00101FBC">
                                <w:pPr>
                                  <w:jc w:val="center"/>
                                  <w:rPr>
                                    <w:vertAlign w:val="subscript"/>
                                  </w:rPr>
                                </w:pPr>
                                <w:r>
                                  <w:t>Đ</w:t>
                                </w:r>
                                <w:r>
                                  <w:rPr>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3" name="Straight Connector 53"/>
                        <wps:cNvCnPr/>
                        <wps:spPr>
                          <a:xfrm>
                            <a:off x="2059388" y="341907"/>
                            <a:ext cx="45720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05" o:spid="_x0000_s1067" style="position:absolute;margin-left:242.3pt;margin-top:26.65pt;width:198.15pt;height:37.1pt;z-index:251695104" coordsize="25165,4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">
                <v:group id="Group 41" o:spid="_x0000_s1068" style="position:absolute;width:18326;height:4629" coordsize="18327,4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Group 98" o:spid="_x0000_s1069" style="position:absolute;left:10654;width:4547;height:4629" coordsize="454660,463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group id="Group 97" o:spid="_x0000_s1070" style="position:absolute;left:77638;top:224287;width:228516;height:239208" coordsize="228516,239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oval id="Oval 30" o:spid="_x0000_s1071" style="position:absolute;top:10724;width:228516;height:2284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RwXr0A&#10;AADbAAAADwAAAGRycy9kb3ducmV2LnhtbERPy4rCMBTdC/5DuAOz01RlVDpNRQRRmJWPD7g0d5oy&#10;zU1JYlv/frIQXB7Ou9iNthU9+dA4VrCYZyCIK6cbrhXcb8fZFkSIyBpbx6TgSQF25XRSYK7dwBfq&#10;r7EWKYRDjgpMjF0uZagMWQxz1xEn7td5izFBX0vtcUjhtpXLLFtLiw2nBoMdHQxVf9eHVeDubAa9&#10;iKT5tOm+ZPDnfvWj1OfHuP8GEWmMb/HLfdYKVml9+pJ+gCz/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4zRwXr0AAADbAAAADwAAAAAAAAAAAAAAAACYAgAAZHJzL2Rvd25yZXYu&#10;eG1sUEsFBgAAAAAEAAQA9QAAAIIDAAAAAA==&#10;" fillcolor="#4f81bd [3204]" strokecolor="#0070c0" strokeweight="1.5pt">
                        <v:fill opacity="0"/>
                      </v:oval>
                      <v:line id="Straight Connector 33" o:spid="_x0000_s1072" style="position:absolute;rotation:135;visibility:visible;mso-wrap-style:square" from="0,122868" to="228516,122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gItcIAAADbAAAADwAAAGRycy9kb3ducmV2LnhtbESPzarCMBSE94LvEI7gTlMVRHqNchEV&#10;wYX4t3B3aM5ty21OShK1+vRGEFwOM/MNM503phI3cr60rGDQT0AQZ1aXnCs4HVe9CQgfkDVWlknB&#10;gzzMZ+3WFFNt77yn2yHkIkLYp6igCKFOpfRZQQZ939bE0fuzzmCI0uVSO7xHuKnkMEnG0mDJcaHA&#10;mhYFZf+Hq1HA1Zm2O6ppveTrczt0x8tq91Sq22l+f0AEasI3/GlvtILRCN5f4g+Qs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tgItcIAAADbAAAADwAAAAAAAAAAAAAA&#10;AAChAgAAZHJzL2Rvd25yZXYueG1sUEsFBgAAAAAEAAQA+QAAAJADAAAAAA==&#10;" strokecolor="#4579b8 [3044]" strokeweight="1.5pt"/>
                      <v:line id="Straight Connector 34" o:spid="_x0000_s1073" style="position:absolute;rotation:45;visibility:visible;mso-wrap-style:square" from="-1,114242" to="228483,114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vAAsQAAADbAAAADwAAAGRycy9kb3ducmV2LnhtbESPQWvCQBSE7wX/w/IEL6XZaEUkzSq2&#10;EChUFK0evD2yr0kw+3bJbjX+e1co9DjMzDdMvuxNKy7U+caygnGSgiAurW64UnD4Ll7mIHxA1tha&#10;JgU38rBcDJ5yzLS98o4u+1CJCGGfoYI6BJdJ6cuaDPrEOuLo/djOYIiyq6Tu8BrhppWTNJ1Jgw3H&#10;hRodfdRUnve/5kEpvubufRzscXtcP98KZzYnp9Ro2K/eQATqw3/4r/2pFbxO4fEl/gC5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8ACxAAAANsAAAAPAAAAAAAAAAAA&#10;AAAAAKECAABkcnMvZG93bnJldi54bWxQSwUGAAAAAAQABAD5AAAAkgMAAAAA&#10;" strokecolor="#4579b8 [3044]" strokeweight="1.5pt"/>
                    </v:group>
                    <v:shape id="Text Box 42" o:spid="_x0000_s1074" type="#_x0000_t202" style="position:absolute;width:454660;height:342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WOWMcA&#10;AADbAAAADwAAAGRycy9kb3ducmV2LnhtbESPT2sCMRTE70K/Q3iF3jRbaUVWo5TWgtBa8c9Bb4/N&#10;czft5mVNUt320zcFweMwM79hxtPW1uJEPhjHCu57GQjiwmnDpYLt5rU7BBEissbaMSn4oQDTyU1n&#10;jLl2Z17RaR1LkSAcclRQxdjkUoaiIouh5xri5B2ctxiT9KXUHs8JbmvZz7KBtGg4LVTY0HNFxdf6&#10;2yp4P+6Wj58vu209/PidL0zhzX72ptTdbfs0AhGpjdfwpT3XCh768P8l/QA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ljljHAAAA2wAAAA8AAAAAAAAAAAAAAAAAmAIAAGRy&#10;cy9kb3ducmV2LnhtbFBLBQYAAAAABAAEAPUAAACMAwAAAAA=&#10;" fillcolor="white [3201]" stroked="f" strokeweight=".5pt">
                      <v:fill opacity="0"/>
                      <v:textbox>
                        <w:txbxContent>
                          <w:p w:rsidR="00736452" w:rsidRPr="007753A1" w:rsidRDefault="00736452" w:rsidP="00101FBC">
                            <w:pPr>
                              <w:jc w:val="center"/>
                              <w:rPr>
                                <w:vertAlign w:val="subscript"/>
                              </w:rPr>
                            </w:pPr>
                            <w:r>
                              <w:t>Đ</w:t>
                            </w:r>
                            <w:r w:rsidR="00B07B26">
                              <w:rPr>
                                <w:vertAlign w:val="subscript"/>
                              </w:rPr>
                              <w:t>2</w:t>
                            </w:r>
                          </w:p>
                        </w:txbxContent>
                      </v:textbox>
                    </v:shape>
                  </v:group>
                  <v:group id="Group 1" o:spid="_x0000_s1075" style="position:absolute;left:3816;width:4547;height:4629" coordsize="454660,463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group id="Group 2" o:spid="_x0000_s1076" style="position:absolute;left:77638;top:224287;width:228516;height:239208" coordsize="228516,239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oval id="Oval 3" o:spid="_x0000_s1077" style="position:absolute;top:10724;width:228516;height:2284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hncAA&#10;AADaAAAADwAAAGRycy9kb3ducmV2LnhtbESPwWrDMBBE74X+g9hCbo3smLbBiRJKIMTQU918wGJt&#10;LBNrZSTVdv4+ChR6HGbmDbPdz7YXI/nQOVaQLzMQxI3THbcKzj/H1zWIEJE19o5JwY0C7HfPT1ss&#10;tZv4m8Y6tiJBOJSowMQ4lFKGxpDFsHQDcfIuzluMSfpWao9TgtterrLsXVrsOC0YHOhgqLnWv1aB&#10;O7OZdB5J8+ljeJPBV2PxpdTiZf7cgIg0x//wX7vSCgp4XEk3QO7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p+hncAAAADaAAAADwAAAAAAAAAAAAAAAACYAgAAZHJzL2Rvd25y&#10;ZXYueG1sUEsFBgAAAAAEAAQA9QAAAIUDAAAAAA==&#10;" fillcolor="#4f81bd [3204]" strokecolor="#0070c0" strokeweight="1.5pt">
                        <v:fill opacity="0"/>
                      </v:oval>
                      <v:line id="Straight Connector 4" o:spid="_x0000_s1078" style="position:absolute;rotation:135;visibility:visible;mso-wrap-style:square" from="0,122868" to="228516,122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IBBsIAAADaAAAADwAAAGRycy9kb3ducmV2LnhtbESPT4vCMBTE7wt+h/AEb2tqkWWpxiKi&#10;y4IH8d/B26N5tsXmpSRRq5/eLAh7HGbmN8w070wjbuR8bVnBaJiAIC6srrlUcNivPr9B+ICssbFM&#10;Ch7kIZ/1PqaYaXvnLd12oRQRwj5DBVUIbSalLyoy6Ie2JY7e2TqDIUpXSu3wHuGmkWmSfEmDNceF&#10;CltaVFRcdlejgJsjrTfU0s+Sr8916van1eap1KDfzScgAnXhP/xu/2oFY/i7Em+An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XIBBsIAAADaAAAADwAAAAAAAAAAAAAA&#10;AAChAgAAZHJzL2Rvd25yZXYueG1sUEsFBgAAAAAEAAQA+QAAAJADAAAAAA==&#10;" strokecolor="#4579b8 [3044]" strokeweight="1.5pt"/>
                      <v:line id="Straight Connector 5" o:spid="_x0000_s1079" style="position:absolute;rotation:45;visibility:visible;mso-wrap-style:square" from="-1,114242" to="228483,114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gwcIAAADaAAAADwAAAGRycy9kb3ducmV2LnhtbESPQYvCMBSE74L/ITxhL6KpC4pUo6xC&#10;YUFRdNeDt0fzbMs2L6HJav33RhA8DjPzDTNftqYWV2p8ZVnBaJiAIM6trrhQ8PuTDaYgfEDWWFsm&#10;BXfysFx0O3NMtb3xga7HUIgIYZ+igjIEl0rp85IM+qF1xNG72MZgiLIppG7wFuGmlp9JMpEGK44L&#10;JTpal5T/Hf/Nk5Jtpm41Cva0P23798yZ3dkp9dFrv2YgArXhHX61v7WCMTyvxBsgF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rgwcIAAADaAAAADwAAAAAAAAAAAAAA&#10;AAChAgAAZHJzL2Rvd25yZXYueG1sUEsFBgAAAAAEAAQA+QAAAJADAAAAAA==&#10;" strokecolor="#4579b8 [3044]" strokeweight="1.5pt"/>
                    </v:group>
                    <v:shape id="Text Box 6" o:spid="_x0000_s1080" type="#_x0000_t202" style="position:absolute;width:454660;height:342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0SYcUA&#10;AADaAAAADwAAAGRycy9kb3ducmV2LnhtbESPQWsCMRSE7wX/Q3hCbzWroMhqlNJWENoqWg96e2xe&#10;d1M3L2uS6tZf3xSEHoeZ+YaZzltbizP5YBwr6PcyEMSF04ZLBbuPxcMYRIjIGmvHpOCHAsxnnbsp&#10;5tpdeEPnbSxFgnDIUUEVY5NLGYqKLIaea4iT9+m8xZikL6X2eElwW8tBlo2kRcNpocKGnioqjttv&#10;q+DttF8Pv573u3q8ui7fTeHN4eVVqftu+zgBEamN/+Fbe6kVjODvSroB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nRJhxQAAANoAAAAPAAAAAAAAAAAAAAAAAJgCAABkcnMv&#10;ZG93bnJldi54bWxQSwUGAAAAAAQABAD1AAAAigMAAAAA&#10;" fillcolor="white [3201]" stroked="f" strokeweight=".5pt">
                      <v:fill opacity="0"/>
                      <v:textbox>
                        <w:txbxContent>
                          <w:p w:rsidR="00736452" w:rsidRPr="007753A1" w:rsidRDefault="00736452" w:rsidP="00101FBC">
                            <w:pPr>
                              <w:jc w:val="center"/>
                              <w:rPr>
                                <w:vertAlign w:val="subscript"/>
                              </w:rPr>
                            </w:pPr>
                            <w:r>
                              <w:t>Đ</w:t>
                            </w:r>
                            <w:r>
                              <w:rPr>
                                <w:vertAlign w:val="subscript"/>
                              </w:rPr>
                              <w:t>1</w:t>
                            </w:r>
                          </w:p>
                        </w:txbxContent>
                      </v:textbox>
                    </v:shape>
                  </v:group>
                  <v:line id="Straight Connector 28" o:spid="_x0000_s1081" style="position:absolute;visibility:visible;mso-wrap-style:square" from="6838,3498" to="11410,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36mcIAAADbAAAADwAAAGRycy9kb3ducmV2LnhtbERP3WrCMBS+F3yHcAa7KWuqiI7OKDIZ&#10;DO9WfYBjc9bGNSddk9mfp18uBrv8+P63+8E24k6dN44VLNIMBHHptOFKweX89vQMwgdkjY1jUjCS&#10;h/1uPttirl3PH3QvQiViCPscFdQhtLmUvqzJok9dSxy5T9dZDBF2ldQd9jHcNnKZZWtp0XBsqLGl&#10;15rKr+LHKjDTeEq+N1dMsqJZHYfbcTKLm1KPD8PhBUSgIfyL/9zvWsEyjo1f4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m36mcIAAADbAAAADwAAAAAAAAAAAAAA&#10;AAChAgAAZHJzL2Rvd25yZXYueG1sUEsFBgAAAAAEAAQA+QAAAJADAAAAAA==&#10;" strokecolor="#4579b8 [3044]" strokeweight="1.5pt"/>
                  <v:line id="Straight Connector 19" o:spid="_x0000_s1082" style="position:absolute;visibility:visible;mso-wrap-style:square" from="0,3498" to="4572,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2Vv8IAAADbAAAADwAAAGRycy9kb3ducmV2LnhtbERPzWrCQBC+C32HZQpeRDeRYjV1DVIR&#10;pLemPsCYHZO12dmY3Wr06buFgrf5+H5nmfe2ERfqvHGsIJ0kIIhLpw1XCvZf2/EchA/IGhvHpOBG&#10;HvLV02CJmXZX/qRLESoRQ9hnqKAOoc2k9GVNFv3EtcSRO7rOYoiwq6Tu8BrDbSOnSTKTFg3Hhhpb&#10;eq+p/C5+rAJzv32Mzq8HHCVF87LpT5u7SU9KDZ/79RuIQH14iP/dOx3nL+Dvl3iAX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02Vv8IAAADbAAAADwAAAAAAAAAAAAAA&#10;AAChAgAAZHJzL2Rvd25yZXYueG1sUEsFBgAAAAAEAAQA+QAAAJADAAAAAA==&#10;" strokecolor="#4579b8 [3044]" strokeweight="1.5pt"/>
                  <v:line id="Straight Connector 27" o:spid="_x0000_s1083" style="position:absolute;visibility:visible;mso-wrap-style:square" from="13755,3498" to="18327,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u68UAAADbAAAADwAAAGRycy9kb3ducmV2LnhtbESP3WrCQBSE7wu+w3IEb6RuDKVK6ipF&#10;EcS7pn2AY/Y0WZs9m2bX/Pj03UKhl8PMfMNsdoOtRUetN44VLBcJCOLCacOlgo/34+MahA/IGmvH&#10;pGAkD7vt5GGDmXY9v1GXh1JECPsMFVQhNJmUvqjIol+4hjh6n661GKJsS6lb7CPc1jJNkmdp0XBc&#10;qLChfUXFV36zCsx9PM+/VxecJ3n9dBiuh7tZXpWaTYfXFxCBhvAf/muftIJ0Bb9f4g+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u68UAAADbAAAADwAAAAAAAAAA&#10;AAAAAAChAgAAZHJzL2Rvd25yZXYueG1sUEsFBgAAAAAEAAQA+QAAAJMDAAAAAA==&#10;" strokecolor="#4579b8 [3044]" strokeweight="1.5pt"/>
                </v:group>
                <v:group id="Group 47" o:spid="_x0000_s1084" style="position:absolute;left:17572;top:79;width:4546;height:4629" coordsize="454660,463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group id="Group 48" o:spid="_x0000_s1085" style="position:absolute;left:77638;top:224287;width:228516;height:239208" coordsize="228516,239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oval id="Oval 49" o:spid="_x0000_s1086" style="position:absolute;top:10724;width:228516;height:2284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iqvsEA&#10;AADbAAAADwAAAGRycy9kb3ducmV2LnhtbESP3YrCMBSE7xd8h3AE79bUn/2xa5RlQRT2yq4PcGiO&#10;TdnmpCSxrW9vBMHLYWa+YdbbwTaiIx9qxwpm0wwEcel0zZWC09/u9RNEiMgaG8ek4EoBtpvRyxpz&#10;7Xo+UlfESiQIhxwVmBjbXMpQGrIYpq4lTt7ZeYsxSV9J7bFPcNvIeZa9S4s1pwWDLf0YKv+Li1Xg&#10;Tmx6PYukef/RvsngD93iV6nJePj+AhFpiM/wo33QCpYruH9JP0Bub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Iqr7BAAAA2wAAAA8AAAAAAAAAAAAAAAAAmAIAAGRycy9kb3du&#10;cmV2LnhtbFBLBQYAAAAABAAEAPUAAACGAwAAAAA=&#10;" fillcolor="#4f81bd [3204]" strokecolor="#0070c0" strokeweight="1.5pt">
                      <v:fill opacity="0"/>
                    </v:oval>
                    <v:line id="Straight Connector 50" o:spid="_x0000_s1087" style="position:absolute;rotation:135;visibility:visible;mso-wrap-style:square" from="0,122868" to="228516,122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VzYsEAAADbAAAADwAAAGRycy9kb3ducmV2LnhtbERPy4rCMBTdC/MP4Q7MTlMFZahGERkH&#10;oYviYxazuzTXttjclCTaTr/eLIRZHs57telNIx7kfG1ZwXSSgCAurK65VHA578efIHxA1thYJgV/&#10;5GGzfhutMNW24yM9TqEUMYR9igqqENpUSl9UZNBPbEscuat1BkOErpTaYRfDTSNnSbKQBmuODRW2&#10;tKuouJ3uRgE3P5Tl1NL3F9+HbObOv/t8UOrjvd8uQQTqw7/45T5oBfO4Pn6JP0C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1XNiwQAAANsAAAAPAAAAAAAAAAAAAAAA&#10;AKECAABkcnMvZG93bnJldi54bWxQSwUGAAAAAAQABAD5AAAAjwMAAAAA&#10;" strokecolor="#4579b8 [3044]" strokeweight="1.5pt"/>
                    <v:line id="Straight Connector 51" o:spid="_x0000_s1088" style="position:absolute;rotation:45;visibility:visible;mso-wrap-style:square" from="-1,114242" to="228483,114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OGOsQAAADbAAAADwAAAGRycy9kb3ducmV2LnhtbESPQWvCQBSE74L/YXmCF9FNBIuk2YgK&#10;gUJLS209eHtkX5Ng9u2S3Wr8965Q6HGYmW+YfDOYTlyo961lBekiAUFcWd1yreD7q5yvQfiArLGz&#10;TApu5GFTjEc5Ztpe+ZMuh1CLCGGfoYImBJdJ6auGDPqFdcTR+7G9wRBlX0vd4zXCTSeXSfIkDbYc&#10;Fxp0tG+oOh9+zYNSvq7dLg32+HF8m91KZ95PTqnpZNg+gwg0hP/wX/tFK1il8PgSf4As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U4Y6xAAAANsAAAAPAAAAAAAAAAAA&#10;AAAAAKECAABkcnMvZG93bnJldi54bWxQSwUGAAAAAAQABAD5AAAAkgMAAAAA&#10;" strokecolor="#4579b8 [3044]" strokeweight="1.5pt"/>
                  </v:group>
                  <v:shape id="Text Box 52" o:spid="_x0000_s1089" type="#_x0000_t202" style="position:absolute;width:454660;height:342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wYhcYA&#10;AADbAAAADwAAAGRycy9kb3ducmV2LnhtbESPQWsCMRSE7wX/Q3iCt5pVsMjWKEVbENpaaj3o7bF5&#10;7qZuXtYk1dVf3wiFHoeZ+YaZzFpbixP5YBwrGPQzEMSF04ZLBZuvl/sxiBCRNdaOScGFAsymnbsJ&#10;5tqd+ZNO61iKBOGQo4IqxiaXMhQVWQx91xAnb++8xZikL6X2eE5wW8thlj1Ii4bTQoUNzSsqDusf&#10;q+DtuP0YfS+2m3q8ui7fTeHN7vlVqV63fXoEEamN/+G/9lIrGA3h9iX9AD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wYhcYAAADbAAAADwAAAAAAAAAAAAAAAACYAgAAZHJz&#10;L2Rvd25yZXYueG1sUEsFBgAAAAAEAAQA9QAAAIsDAAAAAA==&#10;" fillcolor="white [3201]" stroked="f" strokeweight=".5pt">
                    <v:fill opacity="0"/>
                    <v:textbox>
                      <w:txbxContent>
                        <w:p w:rsidR="00541F01" w:rsidRPr="007753A1" w:rsidRDefault="00541F01" w:rsidP="00101FBC">
                          <w:pPr>
                            <w:jc w:val="center"/>
                            <w:rPr>
                              <w:vertAlign w:val="subscript"/>
                            </w:rPr>
                          </w:pPr>
                          <w:r>
                            <w:t>Đ</w:t>
                          </w:r>
                          <w:r>
                            <w:rPr>
                              <w:vertAlign w:val="subscript"/>
                            </w:rPr>
                            <w:t>3</w:t>
                          </w:r>
                        </w:p>
                      </w:txbxContent>
                    </v:textbox>
                  </v:shape>
                </v:group>
                <v:line id="Straight Connector 53" o:spid="_x0000_s1090" style="position:absolute;visibility:visible;mso-wrap-style:square" from="20593,3419" to="25165,3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8blcUAAADbAAAADwAAAGRycy9kb3ducmV2LnhtbESP0WrCQBRE3wv+w3ILvohutLUtMauU&#10;ilD61tgPuGavyabZuzG7avTrXaHQx2FmzjDZqreNOFHnjWMF00kCgrhw2nCp4Ge7Gb+B8AFZY+OY&#10;FFzIw2o5eMgw1e7M33TKQykihH2KCqoQ2lRKX1Rk0U9cSxy9vesshii7UuoOzxFuGzlLkhdp0XBc&#10;qLClj4qK3/xoFZjr5Wt0eN3hKMmb53Vfr69mWis1fOzfFyAC9eE//Nf+1ArmT3D/En+AX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8blcUAAADbAAAADwAAAAAAAAAA&#10;AAAAAAChAgAAZHJzL2Rvd25yZXYueG1sUEsFBgAAAAAEAAQA+QAAAJMDAAAAAA==&#10;" strokecolor="#4579b8 [3044]" strokeweight="1.5pt"/>
              </v:group>
            </w:pict>
          </mc:Fallback>
        </mc:AlternateContent>
      </w:r>
      <w:r w:rsidR="005B1154">
        <w:rPr>
          <w:sz w:val="26"/>
          <w:szCs w:val="26"/>
        </w:rPr>
        <w:t xml:space="preserve">   </w:t>
      </w:r>
      <w:r w:rsidR="000E15B9">
        <w:rPr>
          <w:sz w:val="26"/>
          <w:szCs w:val="26"/>
        </w:rPr>
        <w:t>Em hãy cho biết đoạn mạch nào là mạch nối tiếp, đoạn mạch nào là mạch song</w:t>
      </w:r>
      <w:r w:rsidR="005B1154">
        <w:rPr>
          <w:sz w:val="26"/>
          <w:szCs w:val="26"/>
        </w:rPr>
        <w:t xml:space="preserve"> song. Vẽ chiều dòng điện chạy trong từng đoạn mạch.</w:t>
      </w:r>
    </w:p>
    <w:p w:rsidR="00541F01" w:rsidRDefault="00541F01">
      <w:pPr>
        <w:rPr>
          <w:sz w:val="26"/>
          <w:szCs w:val="26"/>
        </w:rPr>
      </w:pPr>
      <w:r>
        <w:rPr>
          <w:sz w:val="26"/>
          <w:szCs w:val="26"/>
        </w:rPr>
        <w:t>3. Cho mạch điện sau:</w:t>
      </w:r>
    </w:p>
    <w:p w:rsidR="00541F01" w:rsidRDefault="00EB64DD">
      <w:pPr>
        <w:rPr>
          <w:sz w:val="26"/>
          <w:szCs w:val="26"/>
        </w:rPr>
      </w:pPr>
      <w:r>
        <w:rPr>
          <w:sz w:val="26"/>
          <w:szCs w:val="26"/>
        </w:rPr>
        <w:t xml:space="preserve">- </w:t>
      </w:r>
      <w:r w:rsidR="00541F01">
        <w:rPr>
          <w:sz w:val="26"/>
          <w:szCs w:val="26"/>
        </w:rPr>
        <w:t>Nếu cường độ dòng điện qua Đ</w:t>
      </w:r>
      <w:r w:rsidR="00541F01">
        <w:rPr>
          <w:sz w:val="26"/>
          <w:szCs w:val="26"/>
          <w:vertAlign w:val="subscript"/>
        </w:rPr>
        <w:t>1</w:t>
      </w:r>
      <w:r w:rsidR="00541F01">
        <w:rPr>
          <w:sz w:val="26"/>
          <w:szCs w:val="26"/>
        </w:rPr>
        <w:t xml:space="preserve"> là: 0,25A, cường độ dòng điện qua Đ</w:t>
      </w:r>
      <w:r w:rsidR="00541F01">
        <w:rPr>
          <w:sz w:val="26"/>
          <w:szCs w:val="26"/>
          <w:vertAlign w:val="subscript"/>
        </w:rPr>
        <w:t>2</w:t>
      </w:r>
      <w:r w:rsidR="00541F01">
        <w:rPr>
          <w:sz w:val="26"/>
          <w:szCs w:val="26"/>
        </w:rPr>
        <w:t xml:space="preserve"> là: 0,25A thì cường độ dòng điện qua Đ</w:t>
      </w:r>
      <w:r w:rsidR="00541F01">
        <w:rPr>
          <w:sz w:val="26"/>
          <w:szCs w:val="26"/>
          <w:vertAlign w:val="subscript"/>
        </w:rPr>
        <w:t>3</w:t>
      </w:r>
      <w:r w:rsidR="00541F01">
        <w:rPr>
          <w:sz w:val="26"/>
          <w:szCs w:val="26"/>
        </w:rPr>
        <w:t xml:space="preserve"> là bao nhiêu Ampe?</w:t>
      </w:r>
      <w:r>
        <w:rPr>
          <w:sz w:val="26"/>
          <w:szCs w:val="26"/>
        </w:rPr>
        <w:t xml:space="preserve"> </w:t>
      </w:r>
    </w:p>
    <w:p w:rsidR="00EB64DD" w:rsidRPr="00EB64DD" w:rsidRDefault="00EB64DD">
      <w:pPr>
        <w:rPr>
          <w:sz w:val="26"/>
          <w:szCs w:val="26"/>
        </w:rPr>
      </w:pPr>
      <w:r>
        <w:rPr>
          <w:sz w:val="26"/>
          <w:szCs w:val="26"/>
        </w:rPr>
        <w:t>- Nếu hiệu điện thế giữa 2 đầu Đ</w:t>
      </w:r>
      <w:r>
        <w:rPr>
          <w:sz w:val="26"/>
          <w:szCs w:val="26"/>
          <w:vertAlign w:val="subscript"/>
        </w:rPr>
        <w:t>1</w:t>
      </w:r>
      <w:r>
        <w:rPr>
          <w:sz w:val="26"/>
          <w:szCs w:val="26"/>
        </w:rPr>
        <w:t xml:space="preserve"> là 1,5V; hiệu điện thế giữa 2 đầu Đ</w:t>
      </w:r>
      <w:r>
        <w:rPr>
          <w:sz w:val="26"/>
          <w:szCs w:val="26"/>
          <w:vertAlign w:val="subscript"/>
        </w:rPr>
        <w:t>2</w:t>
      </w:r>
      <w:r>
        <w:rPr>
          <w:sz w:val="26"/>
          <w:szCs w:val="26"/>
        </w:rPr>
        <w:t xml:space="preserve"> là 1,5V và hiệu điện thế giữa 2 đầu Đ</w:t>
      </w:r>
      <w:r>
        <w:rPr>
          <w:sz w:val="26"/>
          <w:szCs w:val="26"/>
          <w:vertAlign w:val="subscript"/>
        </w:rPr>
        <w:t>3</w:t>
      </w:r>
      <w:r>
        <w:rPr>
          <w:sz w:val="26"/>
          <w:szCs w:val="26"/>
        </w:rPr>
        <w:t xml:space="preserve"> cũng là 1,5V thì nguồn điện đặt vào 2 đầu mạch chính có hiệu điện thế là bao nhiêu Vôn?</w:t>
      </w:r>
    </w:p>
    <w:p w:rsidR="00EB64DD" w:rsidRDefault="001349CD">
      <w:pPr>
        <w:rPr>
          <w:sz w:val="26"/>
          <w:szCs w:val="26"/>
        </w:rPr>
      </w:pPr>
      <w:r>
        <w:rPr>
          <w:sz w:val="26"/>
          <w:szCs w:val="26"/>
        </w:rPr>
        <w:t>4. Cho mạch điện như hình b. ở</w:t>
      </w:r>
      <w:r w:rsidR="008B28A3">
        <w:rPr>
          <w:sz w:val="26"/>
          <w:szCs w:val="26"/>
        </w:rPr>
        <w:t xml:space="preserve"> câu 2:</w:t>
      </w:r>
    </w:p>
    <w:p w:rsidR="001349CD" w:rsidRDefault="001349CD">
      <w:pPr>
        <w:rPr>
          <w:sz w:val="26"/>
          <w:szCs w:val="26"/>
        </w:rPr>
      </w:pPr>
      <w:r>
        <w:rPr>
          <w:sz w:val="26"/>
          <w:szCs w:val="26"/>
        </w:rPr>
        <w:t>- Nếu chỉ cho biết cường độ dòng điện qua Đ</w:t>
      </w:r>
      <w:r>
        <w:rPr>
          <w:sz w:val="26"/>
          <w:szCs w:val="26"/>
          <w:vertAlign w:val="subscript"/>
        </w:rPr>
        <w:t>3</w:t>
      </w:r>
      <w:r>
        <w:rPr>
          <w:sz w:val="26"/>
          <w:szCs w:val="26"/>
        </w:rPr>
        <w:t xml:space="preserve"> là 0,</w:t>
      </w:r>
      <w:r w:rsidR="00CC3CB9">
        <w:rPr>
          <w:sz w:val="26"/>
          <w:szCs w:val="26"/>
        </w:rPr>
        <w:t>25A thì ta có thể biết được cường độ dòng điện qua Đ</w:t>
      </w:r>
      <w:r w:rsidR="00CC3CB9">
        <w:rPr>
          <w:sz w:val="26"/>
          <w:szCs w:val="26"/>
          <w:vertAlign w:val="subscript"/>
        </w:rPr>
        <w:t>4</w:t>
      </w:r>
      <w:r w:rsidR="00CC3CB9">
        <w:rPr>
          <w:sz w:val="26"/>
          <w:szCs w:val="26"/>
        </w:rPr>
        <w:t xml:space="preserve"> là bao nhiêu Ampe không? Vì sao?</w:t>
      </w:r>
    </w:p>
    <w:p w:rsidR="00CC3CB9" w:rsidRDefault="00CC3CB9">
      <w:pPr>
        <w:rPr>
          <w:sz w:val="26"/>
          <w:szCs w:val="26"/>
        </w:rPr>
      </w:pPr>
      <w:r>
        <w:rPr>
          <w:sz w:val="26"/>
          <w:szCs w:val="26"/>
        </w:rPr>
        <w:t>- Nếu hiệu điện thế giữa 2 đầu Đ</w:t>
      </w:r>
      <w:r>
        <w:rPr>
          <w:sz w:val="26"/>
          <w:szCs w:val="26"/>
          <w:vertAlign w:val="subscript"/>
        </w:rPr>
        <w:t>3</w:t>
      </w:r>
      <w:r>
        <w:rPr>
          <w:sz w:val="26"/>
          <w:szCs w:val="26"/>
        </w:rPr>
        <w:t xml:space="preserve"> là 1,5V và hiệu điện thế giữa 2 đầu Đ</w:t>
      </w:r>
      <w:r w:rsidR="003C6F0D">
        <w:rPr>
          <w:sz w:val="26"/>
          <w:szCs w:val="26"/>
          <w:vertAlign w:val="subscript"/>
        </w:rPr>
        <w:t>4</w:t>
      </w:r>
      <w:r w:rsidR="00E77091">
        <w:rPr>
          <w:sz w:val="26"/>
          <w:szCs w:val="26"/>
        </w:rPr>
        <w:t xml:space="preserve"> là 1,5</w:t>
      </w:r>
      <w:r>
        <w:rPr>
          <w:sz w:val="26"/>
          <w:szCs w:val="26"/>
        </w:rPr>
        <w:t>V thì hiệu điện thế giữa 2 đầu cả đoạn mạch đó là bao nhiêu Vôn?</w:t>
      </w:r>
    </w:p>
    <w:p w:rsidR="00D15746" w:rsidRDefault="00D15746">
      <w:pPr>
        <w:rPr>
          <w:sz w:val="26"/>
          <w:szCs w:val="26"/>
        </w:rPr>
      </w:pPr>
      <w:r>
        <w:rPr>
          <w:sz w:val="26"/>
          <w:szCs w:val="26"/>
        </w:rPr>
        <w:t>5. Em hãy hoàn thành bảng sau:</w:t>
      </w:r>
    </w:p>
    <w:tbl>
      <w:tblPr>
        <w:tblStyle w:val="TableGrid"/>
        <w:tblW w:w="0" w:type="auto"/>
        <w:tblLook w:val="04A0" w:firstRow="1" w:lastRow="0" w:firstColumn="1" w:lastColumn="0" w:noHBand="0" w:noVBand="1"/>
      </w:tblPr>
      <w:tblGrid>
        <w:gridCol w:w="2394"/>
        <w:gridCol w:w="2394"/>
        <w:gridCol w:w="2394"/>
        <w:gridCol w:w="2394"/>
      </w:tblGrid>
      <w:tr w:rsidR="00D15B5B" w:rsidTr="00D15B5B">
        <w:trPr>
          <w:trHeight w:val="350"/>
        </w:trPr>
        <w:tc>
          <w:tcPr>
            <w:tcW w:w="2394" w:type="dxa"/>
          </w:tcPr>
          <w:p w:rsidR="00D15B5B" w:rsidRDefault="00D15B5B">
            <w:pPr>
              <w:rPr>
                <w:sz w:val="26"/>
                <w:szCs w:val="26"/>
              </w:rPr>
            </w:pPr>
            <w:r>
              <w:rPr>
                <w:sz w:val="26"/>
                <w:szCs w:val="26"/>
              </w:rPr>
              <w:t>Đại lượng</w:t>
            </w:r>
          </w:p>
        </w:tc>
        <w:tc>
          <w:tcPr>
            <w:tcW w:w="2394" w:type="dxa"/>
          </w:tcPr>
          <w:p w:rsidR="00D15B5B" w:rsidRDefault="00D15B5B" w:rsidP="00D15B5B">
            <w:pPr>
              <w:jc w:val="center"/>
              <w:rPr>
                <w:sz w:val="26"/>
                <w:szCs w:val="26"/>
              </w:rPr>
            </w:pPr>
            <w:r>
              <w:rPr>
                <w:sz w:val="26"/>
                <w:szCs w:val="26"/>
              </w:rPr>
              <w:t>Kí hiệu</w:t>
            </w:r>
          </w:p>
        </w:tc>
        <w:tc>
          <w:tcPr>
            <w:tcW w:w="2394" w:type="dxa"/>
          </w:tcPr>
          <w:p w:rsidR="00D15B5B" w:rsidRDefault="00D15B5B" w:rsidP="00D15B5B">
            <w:pPr>
              <w:jc w:val="center"/>
              <w:rPr>
                <w:sz w:val="26"/>
                <w:szCs w:val="26"/>
              </w:rPr>
            </w:pPr>
            <w:r>
              <w:rPr>
                <w:sz w:val="26"/>
                <w:szCs w:val="26"/>
              </w:rPr>
              <w:t>Đơn vị</w:t>
            </w:r>
          </w:p>
        </w:tc>
        <w:tc>
          <w:tcPr>
            <w:tcW w:w="2394" w:type="dxa"/>
          </w:tcPr>
          <w:p w:rsidR="00D15B5B" w:rsidRDefault="00D15B5B" w:rsidP="00D15B5B">
            <w:pPr>
              <w:jc w:val="center"/>
              <w:rPr>
                <w:sz w:val="26"/>
                <w:szCs w:val="26"/>
              </w:rPr>
            </w:pPr>
            <w:r>
              <w:rPr>
                <w:sz w:val="26"/>
                <w:szCs w:val="26"/>
              </w:rPr>
              <w:t>Công thức tính</w:t>
            </w:r>
          </w:p>
        </w:tc>
      </w:tr>
      <w:tr w:rsidR="00D15B5B" w:rsidTr="00D15B5B">
        <w:trPr>
          <w:trHeight w:val="395"/>
        </w:trPr>
        <w:tc>
          <w:tcPr>
            <w:tcW w:w="2394" w:type="dxa"/>
          </w:tcPr>
          <w:p w:rsidR="00D15B5B" w:rsidRDefault="00D15B5B">
            <w:pPr>
              <w:rPr>
                <w:sz w:val="26"/>
                <w:szCs w:val="26"/>
              </w:rPr>
            </w:pPr>
            <w:r>
              <w:rPr>
                <w:sz w:val="26"/>
                <w:szCs w:val="26"/>
              </w:rPr>
              <w:t>Công</w:t>
            </w:r>
          </w:p>
        </w:tc>
        <w:tc>
          <w:tcPr>
            <w:tcW w:w="2394" w:type="dxa"/>
          </w:tcPr>
          <w:p w:rsidR="00D15B5B" w:rsidRDefault="00D15B5B">
            <w:pPr>
              <w:rPr>
                <w:sz w:val="26"/>
                <w:szCs w:val="26"/>
              </w:rPr>
            </w:pPr>
          </w:p>
        </w:tc>
        <w:tc>
          <w:tcPr>
            <w:tcW w:w="2394" w:type="dxa"/>
          </w:tcPr>
          <w:p w:rsidR="00D15B5B" w:rsidRDefault="00D15B5B">
            <w:pPr>
              <w:rPr>
                <w:sz w:val="26"/>
                <w:szCs w:val="26"/>
              </w:rPr>
            </w:pPr>
          </w:p>
        </w:tc>
        <w:tc>
          <w:tcPr>
            <w:tcW w:w="2394" w:type="dxa"/>
          </w:tcPr>
          <w:p w:rsidR="00D15B5B" w:rsidRDefault="00D15B5B">
            <w:pPr>
              <w:rPr>
                <w:sz w:val="26"/>
                <w:szCs w:val="26"/>
              </w:rPr>
            </w:pPr>
          </w:p>
        </w:tc>
      </w:tr>
      <w:tr w:rsidR="00D15B5B" w:rsidTr="00D15B5B">
        <w:trPr>
          <w:trHeight w:val="359"/>
        </w:trPr>
        <w:tc>
          <w:tcPr>
            <w:tcW w:w="2394" w:type="dxa"/>
          </w:tcPr>
          <w:p w:rsidR="00D15B5B" w:rsidRDefault="00D15B5B">
            <w:pPr>
              <w:rPr>
                <w:sz w:val="26"/>
                <w:szCs w:val="26"/>
              </w:rPr>
            </w:pPr>
            <w:r>
              <w:rPr>
                <w:sz w:val="26"/>
                <w:szCs w:val="26"/>
              </w:rPr>
              <w:t>Công suất</w:t>
            </w:r>
          </w:p>
        </w:tc>
        <w:tc>
          <w:tcPr>
            <w:tcW w:w="2394" w:type="dxa"/>
          </w:tcPr>
          <w:p w:rsidR="00D15B5B" w:rsidRDefault="00D15B5B">
            <w:pPr>
              <w:rPr>
                <w:sz w:val="26"/>
                <w:szCs w:val="26"/>
              </w:rPr>
            </w:pPr>
          </w:p>
        </w:tc>
        <w:tc>
          <w:tcPr>
            <w:tcW w:w="2394" w:type="dxa"/>
          </w:tcPr>
          <w:p w:rsidR="00D15B5B" w:rsidRDefault="00D15B5B">
            <w:pPr>
              <w:rPr>
                <w:sz w:val="26"/>
                <w:szCs w:val="26"/>
              </w:rPr>
            </w:pPr>
          </w:p>
        </w:tc>
        <w:tc>
          <w:tcPr>
            <w:tcW w:w="2394" w:type="dxa"/>
          </w:tcPr>
          <w:p w:rsidR="00D15B5B" w:rsidRDefault="00D15B5B">
            <w:pPr>
              <w:rPr>
                <w:sz w:val="26"/>
                <w:szCs w:val="26"/>
              </w:rPr>
            </w:pPr>
          </w:p>
        </w:tc>
      </w:tr>
    </w:tbl>
    <w:p w:rsidR="007B3BF0" w:rsidRDefault="007B3BF0">
      <w:pPr>
        <w:rPr>
          <w:sz w:val="26"/>
          <w:szCs w:val="26"/>
        </w:rPr>
      </w:pPr>
    </w:p>
    <w:p w:rsidR="00D33B9E" w:rsidRDefault="00D15746">
      <w:pPr>
        <w:rPr>
          <w:sz w:val="26"/>
          <w:szCs w:val="26"/>
        </w:rPr>
      </w:pPr>
      <w:r>
        <w:rPr>
          <w:sz w:val="26"/>
          <w:szCs w:val="26"/>
        </w:rPr>
        <w:t>6. Công suất là gì? Đại lượng công suất cho ta biết điều gì?</w:t>
      </w:r>
    </w:p>
    <w:p w:rsidR="005F541D" w:rsidRDefault="00D33B9E">
      <w:pPr>
        <w:rPr>
          <w:sz w:val="26"/>
          <w:szCs w:val="26"/>
        </w:rPr>
      </w:pPr>
      <w:r>
        <w:rPr>
          <w:sz w:val="26"/>
          <w:szCs w:val="26"/>
        </w:rPr>
        <w:lastRenderedPageBreak/>
        <w:t>7. Một động cơ có công suất 1000W,  em hãy cho biết ý nghĩa của giá trị công suất này.</w:t>
      </w:r>
      <w:r w:rsidR="005F541D">
        <w:rPr>
          <w:sz w:val="26"/>
          <w:szCs w:val="26"/>
        </w:rPr>
        <w:t xml:space="preserve"> Theo em, có phải động cơ có công suất càng lớn thì mức độ tiêu thụ nhiên liệu(năng lượng) càng nhiều không?</w:t>
      </w:r>
    </w:p>
    <w:p w:rsidR="007B3BF0" w:rsidRDefault="007B3BF0">
      <w:pPr>
        <w:rPr>
          <w:sz w:val="26"/>
          <w:szCs w:val="26"/>
        </w:rPr>
      </w:pPr>
    </w:p>
    <w:p w:rsidR="007B3BF0" w:rsidRDefault="007B3BF0">
      <w:pPr>
        <w:rPr>
          <w:sz w:val="26"/>
          <w:szCs w:val="26"/>
        </w:rPr>
      </w:pPr>
    </w:p>
    <w:p w:rsidR="005F541D" w:rsidRDefault="005F541D">
      <w:pPr>
        <w:rPr>
          <w:sz w:val="26"/>
          <w:szCs w:val="26"/>
        </w:rPr>
      </w:pPr>
      <w:r>
        <w:rPr>
          <w:sz w:val="26"/>
          <w:szCs w:val="26"/>
        </w:rPr>
        <w:t>8*. Ta đã biết đơn vị của năng lượng(động năng, thế năng,…) thông thường là Jun(J) nhưng ở hóa đơn tính tiền điện thì lại ghi đơn vị điện năng là: kí-lo-Oát.giờ(kW.h). Vậy theo em, kW.h có phải đơn vị của năng lượng không? Nếu có</w:t>
      </w:r>
      <w:r w:rsidR="004E771B">
        <w:rPr>
          <w:sz w:val="26"/>
          <w:szCs w:val="26"/>
        </w:rPr>
        <w:t xml:space="preserve">, em hãy đề xuất phương pháp chuyển đổi từ kW.h </w:t>
      </w:r>
      <w:r w:rsidR="004E771B" w:rsidRPr="004E771B">
        <w:rPr>
          <w:sz w:val="26"/>
          <w:szCs w:val="26"/>
        </w:rPr>
        <w:sym w:font="Wingdings" w:char="F0E0"/>
      </w:r>
      <w:r w:rsidR="004E771B">
        <w:rPr>
          <w:sz w:val="26"/>
          <w:szCs w:val="26"/>
        </w:rPr>
        <w:t xml:space="preserve"> J.</w:t>
      </w:r>
    </w:p>
    <w:p w:rsidR="007B3BF0" w:rsidRDefault="004E771B">
      <w:pPr>
        <w:rPr>
          <w:sz w:val="26"/>
          <w:szCs w:val="26"/>
        </w:rPr>
      </w:pPr>
      <w:r>
        <w:rPr>
          <w:sz w:val="26"/>
          <w:szCs w:val="26"/>
        </w:rPr>
        <w:t xml:space="preserve">HD: </w:t>
      </w:r>
      <w:r w:rsidR="00C507CC" w:rsidRPr="00C507CC">
        <w:rPr>
          <w:position w:val="-6"/>
          <w:sz w:val="26"/>
          <w:szCs w:val="26"/>
        </w:rPr>
        <w:object w:dxaOrig="36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3.45pt;height:14.4pt" o:ole="">
            <v:imagedata r:id="rId5" o:title=""/>
          </v:shape>
          <o:OLEObject Type="Embed" ProgID="Equation.DSMT4" ShapeID="_x0000_i1026" DrawAspect="Content" ObjectID="_1692181271" r:id="rId6"/>
        </w:object>
      </w:r>
    </w:p>
    <w:p w:rsidR="00541F01" w:rsidRDefault="002A6BAE">
      <w:pPr>
        <w:rPr>
          <w:sz w:val="26"/>
          <w:szCs w:val="26"/>
        </w:rPr>
      </w:pPr>
      <w:r>
        <w:rPr>
          <w:sz w:val="26"/>
          <w:szCs w:val="26"/>
        </w:rPr>
        <w:t xml:space="preserve">9. </w:t>
      </w:r>
      <w:r w:rsidR="00F418AC">
        <w:rPr>
          <w:sz w:val="26"/>
          <w:szCs w:val="26"/>
        </w:rPr>
        <w:t xml:space="preserve">Môi trường truyền ánh sáng cần hội đủ những tính chất nào để </w:t>
      </w:r>
      <w:r w:rsidR="00F418AC" w:rsidRPr="00F418AC">
        <w:rPr>
          <w:b/>
          <w:i/>
          <w:sz w:val="26"/>
          <w:szCs w:val="26"/>
        </w:rPr>
        <w:t>ánh sáng có thể truyền th</w:t>
      </w:r>
      <w:r w:rsidR="007B3BF0">
        <w:rPr>
          <w:b/>
          <w:i/>
          <w:sz w:val="26"/>
          <w:szCs w:val="26"/>
        </w:rPr>
        <w:t xml:space="preserve">ẳng </w:t>
      </w:r>
      <w:r w:rsidR="00F418AC">
        <w:rPr>
          <w:sz w:val="26"/>
          <w:szCs w:val="26"/>
        </w:rPr>
        <w:t xml:space="preserve"> trong nó? Từ đó, em hãy cho biết ánh sáng có thể không truyền theo đường thẳng trong môi trường có những tính chất nào?</w:t>
      </w:r>
    </w:p>
    <w:p w:rsidR="00C507CC" w:rsidRDefault="00C507CC">
      <w:pPr>
        <w:rPr>
          <w:sz w:val="26"/>
          <w:szCs w:val="26"/>
        </w:rPr>
      </w:pPr>
      <w:bookmarkStart w:id="0" w:name="_GoBack"/>
      <w:bookmarkEnd w:id="0"/>
    </w:p>
    <w:p w:rsidR="00C507CC" w:rsidRDefault="00C507CC">
      <w:pPr>
        <w:rPr>
          <w:sz w:val="26"/>
          <w:szCs w:val="26"/>
        </w:rPr>
      </w:pPr>
    </w:p>
    <w:p w:rsidR="00C507CC" w:rsidRDefault="00C507CC">
      <w:pPr>
        <w:rPr>
          <w:sz w:val="26"/>
          <w:szCs w:val="26"/>
        </w:rPr>
      </w:pPr>
    </w:p>
    <w:p w:rsidR="00C507CC" w:rsidRDefault="00C507CC">
      <w:pPr>
        <w:rPr>
          <w:sz w:val="26"/>
          <w:szCs w:val="26"/>
        </w:rPr>
      </w:pPr>
    </w:p>
    <w:p w:rsidR="00042700" w:rsidRDefault="00CB270D">
      <w:pPr>
        <w:rPr>
          <w:sz w:val="26"/>
          <w:szCs w:val="26"/>
        </w:rPr>
      </w:pPr>
      <w:r>
        <w:rPr>
          <w:noProof/>
          <w:sz w:val="26"/>
          <w:szCs w:val="26"/>
        </w:rPr>
        <mc:AlternateContent>
          <mc:Choice Requires="wpg">
            <w:drawing>
              <wp:anchor distT="0" distB="0" distL="114300" distR="114300" simplePos="0" relativeHeight="251743232" behindDoc="0" locked="0" layoutInCell="1" allowOverlap="1">
                <wp:simplePos x="0" y="0"/>
                <wp:positionH relativeFrom="column">
                  <wp:posOffset>1598212</wp:posOffset>
                </wp:positionH>
                <wp:positionV relativeFrom="paragraph">
                  <wp:posOffset>-71562</wp:posOffset>
                </wp:positionV>
                <wp:extent cx="2743200" cy="1689183"/>
                <wp:effectExtent l="0" t="0" r="19050" b="0"/>
                <wp:wrapNone/>
                <wp:docPr id="146" name="Group 146"/>
                <wp:cNvGraphicFramePr/>
                <a:graphic xmlns:a="http://schemas.openxmlformats.org/drawingml/2006/main">
                  <a:graphicData uri="http://schemas.microsoft.com/office/word/2010/wordprocessingGroup">
                    <wpg:wgp>
                      <wpg:cNvGrpSpPr/>
                      <wpg:grpSpPr>
                        <a:xfrm>
                          <a:off x="0" y="0"/>
                          <a:ext cx="2743200" cy="1689183"/>
                          <a:chOff x="0" y="0"/>
                          <a:chExt cx="2743200" cy="1689183"/>
                        </a:xfrm>
                      </wpg:grpSpPr>
                      <wpg:grpSp>
                        <wpg:cNvPr id="141" name="Group 141"/>
                        <wpg:cNvGrpSpPr/>
                        <wpg:grpSpPr>
                          <a:xfrm>
                            <a:off x="0" y="0"/>
                            <a:ext cx="2743200" cy="1450119"/>
                            <a:chOff x="0" y="0"/>
                            <a:chExt cx="2743200" cy="1450119"/>
                          </a:xfrm>
                        </wpg:grpSpPr>
                        <wpg:grpSp>
                          <wpg:cNvPr id="132" name="Group 132"/>
                          <wpg:cNvGrpSpPr/>
                          <wpg:grpSpPr>
                            <a:xfrm>
                              <a:off x="0" y="1327868"/>
                              <a:ext cx="2743200" cy="122251"/>
                              <a:chOff x="0" y="0"/>
                              <a:chExt cx="2743200" cy="122251"/>
                            </a:xfrm>
                          </wpg:grpSpPr>
                          <wps:wsp>
                            <wps:cNvPr id="106" name="Straight Connector 106"/>
                            <wps:cNvCnPr/>
                            <wps:spPr>
                              <a:xfrm flipH="1">
                                <a:off x="0" y="7951"/>
                                <a:ext cx="11430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7" name="Straight Connector 107"/>
                            <wps:cNvCnPr/>
                            <wps:spPr>
                              <a:xfrm flipH="1">
                                <a:off x="119270" y="0"/>
                                <a:ext cx="11430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8" name="Straight Connector 108"/>
                            <wps:cNvCnPr/>
                            <wps:spPr>
                              <a:xfrm flipH="1">
                                <a:off x="230588" y="7951"/>
                                <a:ext cx="11430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9" name="Straight Connector 109"/>
                            <wps:cNvCnPr/>
                            <wps:spPr>
                              <a:xfrm flipH="1">
                                <a:off x="341906" y="0"/>
                                <a:ext cx="11430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0" name="Straight Connector 110"/>
                            <wps:cNvCnPr/>
                            <wps:spPr>
                              <a:xfrm flipH="1">
                                <a:off x="461176" y="7951"/>
                                <a:ext cx="11430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1" name="Straight Connector 111"/>
                            <wps:cNvCnPr/>
                            <wps:spPr>
                              <a:xfrm flipH="1">
                                <a:off x="572494" y="0"/>
                                <a:ext cx="11430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2" name="Straight Connector 112"/>
                            <wps:cNvCnPr/>
                            <wps:spPr>
                              <a:xfrm flipH="1">
                                <a:off x="675861" y="7951"/>
                                <a:ext cx="11430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3" name="Straight Connector 113"/>
                            <wps:cNvCnPr/>
                            <wps:spPr>
                              <a:xfrm flipH="1">
                                <a:off x="803082" y="0"/>
                                <a:ext cx="11430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4" name="Straight Connector 114"/>
                            <wps:cNvCnPr/>
                            <wps:spPr>
                              <a:xfrm flipH="1">
                                <a:off x="914400" y="0"/>
                                <a:ext cx="11430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5" name="Straight Connector 115"/>
                            <wps:cNvCnPr/>
                            <wps:spPr>
                              <a:xfrm flipH="1">
                                <a:off x="1033670" y="0"/>
                                <a:ext cx="11430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6" name="Straight Connector 116"/>
                            <wps:cNvCnPr/>
                            <wps:spPr>
                              <a:xfrm flipH="1">
                                <a:off x="1144988" y="0"/>
                                <a:ext cx="11430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7" name="Straight Connector 117"/>
                            <wps:cNvCnPr/>
                            <wps:spPr>
                              <a:xfrm flipH="1">
                                <a:off x="1256306" y="0"/>
                                <a:ext cx="11430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8" name="Straight Connector 118"/>
                            <wps:cNvCnPr/>
                            <wps:spPr>
                              <a:xfrm flipH="1">
                                <a:off x="1375576" y="0"/>
                                <a:ext cx="11430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9" name="Straight Connector 119"/>
                            <wps:cNvCnPr/>
                            <wps:spPr>
                              <a:xfrm flipH="1">
                                <a:off x="1494845" y="0"/>
                                <a:ext cx="11430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0" name="Straight Connector 120"/>
                            <wps:cNvCnPr/>
                            <wps:spPr>
                              <a:xfrm flipH="1">
                                <a:off x="1606164" y="0"/>
                                <a:ext cx="11430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1" name="Straight Connector 121"/>
                            <wps:cNvCnPr/>
                            <wps:spPr>
                              <a:xfrm flipH="1">
                                <a:off x="1717482" y="0"/>
                                <a:ext cx="11430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2" name="Straight Connector 122"/>
                            <wps:cNvCnPr/>
                            <wps:spPr>
                              <a:xfrm>
                                <a:off x="0" y="0"/>
                                <a:ext cx="274320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23" name="Straight Connector 123"/>
                            <wps:cNvCnPr/>
                            <wps:spPr>
                              <a:xfrm flipH="1">
                                <a:off x="1828800" y="7951"/>
                                <a:ext cx="11430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4" name="Straight Connector 124"/>
                            <wps:cNvCnPr/>
                            <wps:spPr>
                              <a:xfrm flipH="1">
                                <a:off x="1940118" y="7951"/>
                                <a:ext cx="11430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5" name="Straight Connector 125"/>
                            <wps:cNvCnPr/>
                            <wps:spPr>
                              <a:xfrm flipH="1">
                                <a:off x="2059388" y="7951"/>
                                <a:ext cx="11430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6" name="Straight Connector 126"/>
                            <wps:cNvCnPr/>
                            <wps:spPr>
                              <a:xfrm flipH="1">
                                <a:off x="2170706" y="7951"/>
                                <a:ext cx="11430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7" name="Straight Connector 127"/>
                            <wps:cNvCnPr/>
                            <wps:spPr>
                              <a:xfrm flipH="1">
                                <a:off x="2282025" y="7951"/>
                                <a:ext cx="11430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8" name="Straight Connector 128"/>
                            <wps:cNvCnPr/>
                            <wps:spPr>
                              <a:xfrm flipH="1">
                                <a:off x="2401294" y="7951"/>
                                <a:ext cx="114300" cy="114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9" name="Straight Connector 129"/>
                            <wps:cNvCnPr/>
                            <wps:spPr>
                              <a:xfrm flipH="1">
                                <a:off x="2520564" y="0"/>
                                <a:ext cx="114300" cy="11430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133" name="Straight Connector 133"/>
                          <wps:cNvCnPr/>
                          <wps:spPr>
                            <a:xfrm rot="16200000">
                              <a:off x="1033670" y="763326"/>
                              <a:ext cx="114300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grpSp>
                          <wpg:cNvPr id="137" name="Group 137"/>
                          <wpg:cNvGrpSpPr/>
                          <wpg:grpSpPr>
                            <a:xfrm>
                              <a:off x="1041621" y="0"/>
                              <a:ext cx="366302" cy="1390826"/>
                              <a:chOff x="0" y="0"/>
                              <a:chExt cx="366302" cy="1390826"/>
                            </a:xfrm>
                          </wpg:grpSpPr>
                          <wps:wsp>
                            <wps:cNvPr id="134" name="Straight Connector 134"/>
                            <wps:cNvCnPr/>
                            <wps:spPr>
                              <a:xfrm rot="3600000">
                                <a:off x="-31208" y="993316"/>
                                <a:ext cx="79502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35" name="Straight Arrow Connector 135"/>
                            <wps:cNvCnPr/>
                            <wps:spPr>
                              <a:xfrm rot="3600000">
                                <a:off x="-361188" y="361188"/>
                                <a:ext cx="722376" cy="0"/>
                              </a:xfrm>
                              <a:prstGeom prst="straightConnector1">
                                <a:avLst/>
                              </a:prstGeom>
                              <a:ln w="19050">
                                <a:tailEnd type="arrow"/>
                              </a:ln>
                            </wps:spPr>
                            <wps:style>
                              <a:lnRef idx="1">
                                <a:schemeClr val="accent1"/>
                              </a:lnRef>
                              <a:fillRef idx="0">
                                <a:schemeClr val="accent1"/>
                              </a:fillRef>
                              <a:effectRef idx="0">
                                <a:schemeClr val="accent1"/>
                              </a:effectRef>
                              <a:fontRef idx="minor">
                                <a:schemeClr val="tx1"/>
                              </a:fontRef>
                            </wps:style>
                            <wps:bodyPr/>
                          </wps:wsp>
                        </wpg:grpSp>
                        <wpg:grpSp>
                          <wpg:cNvPr id="138" name="Group 138"/>
                          <wpg:cNvGrpSpPr/>
                          <wpg:grpSpPr>
                            <a:xfrm rot="10800000" flipH="1">
                              <a:off x="1781092" y="0"/>
                              <a:ext cx="366302" cy="1389888"/>
                              <a:chOff x="0" y="0"/>
                              <a:chExt cx="366302" cy="1390826"/>
                            </a:xfrm>
                          </wpg:grpSpPr>
                          <wps:wsp>
                            <wps:cNvPr id="139" name="Straight Connector 139"/>
                            <wps:cNvCnPr/>
                            <wps:spPr>
                              <a:xfrm rot="3600000">
                                <a:off x="-31208" y="993316"/>
                                <a:ext cx="79502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40" name="Straight Arrow Connector 140"/>
                            <wps:cNvCnPr/>
                            <wps:spPr>
                              <a:xfrm rot="3600000">
                                <a:off x="-361188" y="361188"/>
                                <a:ext cx="722376" cy="0"/>
                              </a:xfrm>
                              <a:prstGeom prst="straightConnector1">
                                <a:avLst/>
                              </a:prstGeom>
                              <a:ln w="19050">
                                <a:tailEnd type="arrow"/>
                              </a:ln>
                            </wps:spPr>
                            <wps:style>
                              <a:lnRef idx="1">
                                <a:schemeClr val="accent1"/>
                              </a:lnRef>
                              <a:fillRef idx="0">
                                <a:schemeClr val="accent1"/>
                              </a:fillRef>
                              <a:effectRef idx="0">
                                <a:schemeClr val="accent1"/>
                              </a:effectRef>
                              <a:fontRef idx="minor">
                                <a:schemeClr val="tx1"/>
                              </a:fontRef>
                            </wps:style>
                            <wps:bodyPr/>
                          </wps:wsp>
                        </wpg:grpSp>
                      </wpg:grpSp>
                      <wps:wsp>
                        <wps:cNvPr id="142" name="Text Box 142"/>
                        <wps:cNvSpPr txBox="1"/>
                        <wps:spPr>
                          <a:xfrm>
                            <a:off x="675861" y="55659"/>
                            <a:ext cx="352839" cy="36135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B270D" w:rsidRDefault="00CB270D">
                              <w: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 name="Text Box 143"/>
                        <wps:cNvSpPr txBox="1"/>
                        <wps:spPr>
                          <a:xfrm>
                            <a:off x="1375576" y="47708"/>
                            <a:ext cx="352839" cy="36135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B270D" w:rsidRDefault="00CB270D">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 name="Text Box 144"/>
                        <wps:cNvSpPr txBox="1"/>
                        <wps:spPr>
                          <a:xfrm>
                            <a:off x="2282025" y="55659"/>
                            <a:ext cx="352425" cy="36131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B270D" w:rsidRDefault="00CB270D">
                              <w: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 name="Text Box 145"/>
                        <wps:cNvSpPr txBox="1"/>
                        <wps:spPr>
                          <a:xfrm>
                            <a:off x="1486894" y="1327868"/>
                            <a:ext cx="352425" cy="36131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B270D" w:rsidRDefault="00CB270D">
                              <w: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46" o:spid="_x0000_s1091" style="position:absolute;margin-left:125.85pt;margin-top:-5.65pt;width:3in;height:133pt;z-index:251743232" coordsize="27432,16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">
                <v:group id="Group 141" o:spid="_x0000_s1092" style="position:absolute;width:27432;height:14501" coordsize="27432,145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group id="Group 132" o:spid="_x0000_s1093" style="position:absolute;top:13278;width:27432;height:1223" coordsize="27432,1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line id="Straight Connector 106" o:spid="_x0000_s1094" style="position:absolute;flip:x;visibility:visible;mso-wrap-style:square" from="0,79" to="1143,1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ZqcQAAADcAAAADwAAAGRycy9kb3ducmV2LnhtbERPS2vCQBC+F/wPywjedOMDLdFVRBCD&#10;hbbaHnocsmMSzM7G7GpSf71bEHqbj+85i1VrSnGj2hWWFQwHEQji1OqCMwXfX9v+KwjnkTWWlknB&#10;LzlYLTsvC4y1bfhAt6PPRAhhF6OC3PsqltKlORl0A1sRB+5ka4M+wDqTusYmhJtSjqJoKg0WHBpy&#10;rGiTU3o+Xo2CJOH9/s7bj5/h52Xnx8Xb+6SZKdXrtus5CE+t/xc/3YkO86Mp/D0TLp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uJmpxAAAANwAAAAPAAAAAAAAAAAA&#10;AAAAAKECAABkcnMvZG93bnJldi54bWxQSwUGAAAAAAQABAD5AAAAkgMAAAAA&#10;" strokecolor="#4579b8 [3044]"/>
                    <v:line id="Straight Connector 107" o:spid="_x0000_s1095" style="position:absolute;flip:x;visibility:visible;mso-wrap-style:square" from="1192,0" to="2335,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Q8MsMAAADcAAAADwAAAGRycy9kb3ducmV2LnhtbERPTWvCQBC9C/6HZQq96UYrWqKriCAN&#10;CtraHnocsmMSmp1Ns6uJ/npXELzN433ObNGaUpypdoVlBYN+BII4tbrgTMHP97r3DsJ5ZI2lZVJw&#10;IQeLebczw1jbhr/ofPCZCCHsYlSQe1/FUro0J4OubyviwB1tbdAHWGdS19iEcFPKYRSNpcGCQ0OO&#10;Fa1ySv8OJ6MgSXizufJ6/zv4/P/wb8V2N2omSr2+tMspCE+tf4of7kSH+dEE7s+EC+T8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30PDLDAAAA3AAAAA8AAAAAAAAAAAAA&#10;AAAAoQIAAGRycy9kb3ducmV2LnhtbFBLBQYAAAAABAAEAPkAAACRAwAAAAA=&#10;" strokecolor="#4579b8 [3044]"/>
                    <v:line id="Straight Connector 108" o:spid="_x0000_s1096" style="position:absolute;flip:x;visibility:visible;mso-wrap-style:square" from="2305,79" to="3448,1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uoQMcAAADcAAAADwAAAGRycy9kb3ducmV2LnhtbESPT2vCQBDF7wW/wzIFb3VjlbakriIF&#10;MSj0j/XgcchOk9DsbMyuJvrpnUOhtxnem/d+M1v0rlZnakPl2cB4lIAizr2tuDCw/149vIAKEdli&#10;7ZkMXCjAYj64m2FqfcdfdN7FQkkIhxQNlDE2qdYhL8lhGPmGWLQf3zqMsraFti12Eu5q/ZgkT9ph&#10;xdJQYkNvJeW/u5MzkGW82Vx59XEYfx7XcVJt36fdszHD+375CipSH//Nf9eZFfxEaOUZmUDP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a6hAxwAAANwAAAAPAAAAAAAA&#10;AAAAAAAAAKECAABkcnMvZG93bnJldi54bWxQSwUGAAAAAAQABAD5AAAAlQMAAAAA&#10;" strokecolor="#4579b8 [3044]"/>
                    <v:line id="Straight Connector 109" o:spid="_x0000_s1097" style="position:absolute;flip:x;visibility:visible;mso-wrap-style:square" from="3419,0" to="4562,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N28QAAADcAAAADwAAAGRycy9kb3ducmV2LnhtbERPTWvCQBC9C/6HZYTezEZbbJu6igjS&#10;oKCt7aHHITtNgtnZNLs10V/vCoK3ebzPmc47U4kjNa60rGAUxSCIM6tLzhV8f62GLyCcR9ZYWSYF&#10;J3Iwn/V7U0y0bfmTjnufixDCLkEFhfd1IqXLCjLoIlsTB+7XNgZ9gE0udYNtCDeVHMfxRBosOTQU&#10;WNOyoOyw/zcK0pTX6zOvdj+jj793/1hutk/ts1IPg27xBsJT5+/imzvVYX78Ctdnw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Jw3bxAAAANwAAAAPAAAAAAAAAAAA&#10;AAAAAKECAABkcnMvZG93bnJldi54bWxQSwUGAAAAAAQABAD5AAAAkgMAAAAA&#10;" strokecolor="#4579b8 [3044]"/>
                    <v:line id="Straight Connector 110" o:spid="_x0000_s1098" style="position:absolute;flip:x;visibility:visible;mso-wrap-style:square" from="4611,79" to="5754,1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Qym8cAAADcAAAADwAAAGRycy9kb3ducmV2LnhtbESPT2vCQBDF7wW/wzKF3uomVtoSXUUE&#10;aVDoH9tDj0N2TEKzs2l2NdFP7xwKvc3w3rz3m/lycI06URdqzwbScQKKuPC25tLA1+fm/hlUiMgW&#10;G89k4EwBlovRzRwz63v+oNM+lkpCOGRooIqxzbQORUUOw9i3xKIdfOcwytqV2nbYS7hr9CRJHrXD&#10;mqWhwpbWFRU/+6MzkOe83V548/advv++xId69zrtn4y5ux1WM1CRhvhv/rvOreCngi/PyAR6c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xDKbxwAAANwAAAAPAAAAAAAA&#10;AAAAAAAAAKECAABkcnMvZG93bnJldi54bWxQSwUGAAAAAAQABAD5AAAAlQMAAAAA&#10;" strokecolor="#4579b8 [3044]"/>
                    <v:line id="Straight Connector 111" o:spid="_x0000_s1099" style="position:absolute;flip:x;visibility:visible;mso-wrap-style:square" from="5724,0" to="6867,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iXAMQAAADcAAAADwAAAGRycy9kb3ducmV2LnhtbERPTWvCQBC9C/6HZYTezCZtsSV1lVKQ&#10;BgVt1UOPQ3ZMgtnZNLs1qb/eFQRv83ifM533phYnal1lWUESxSCIc6srLhTsd4vxKwjnkTXWlknB&#10;PzmYz4aDKabadvxNp60vRAhhl6KC0vsmldLlJRl0kW2IA3ewrUEfYFtI3WIXwk0tH+N4Ig1WHBpK&#10;bOijpPy4/TMKsoyXyzMvNj/J1++nf6pW6+fuRamHUf/+BsJT7+/imzvTYX6SwPWZcIGcX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iJcAxAAAANwAAAAPAAAAAAAAAAAA&#10;AAAAAKECAABkcnMvZG93bnJldi54bWxQSwUGAAAAAAQABAD5AAAAkgMAAAAA&#10;" strokecolor="#4579b8 [3044]"/>
                    <v:line id="Straight Connector 112" o:spid="_x0000_s1100" style="position:absolute;flip:x;visibility:visible;mso-wrap-style:square" from="6758,79" to="7901,1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oJd8QAAADcAAAADwAAAGRycy9kb3ducmV2LnhtbERPS2vCQBC+F/oflhF6M5vYUiW6SilI&#10;gwXfB49DdkyC2dk0uzVpf71bEHqbj+85s0VvanGl1lWWFSRRDII4t7riQsHxsBxOQDiPrLG2TAp+&#10;yMFi/vgww1Tbjnd03ftChBB2KSoovW9SKV1ekkEX2YY4cGfbGvQBtoXULXYh3NRyFMev0mDFoaHE&#10;ht5Lyi/7b6Mgy3i1+uXl5pRsvz78c/W5funGSj0N+rcpCE+9/xff3ZkO85MR/D0TLp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Wgl3xAAAANwAAAAPAAAAAAAAAAAA&#10;AAAAAKECAABkcnMvZG93bnJldi54bWxQSwUGAAAAAAQABAD5AAAAkgMAAAAA&#10;" strokecolor="#4579b8 [3044]"/>
                    <v:line id="Straight Connector 113" o:spid="_x0000_s1101" style="position:absolute;flip:x;visibility:visible;mso-wrap-style:square" from="8030,0" to="9173,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as7MQAAADcAAAADwAAAGRycy9kb3ducmV2LnhtbERPS2vCQBC+C/6HZYTe6iYqtkRXEUEa&#10;FPqwHjwO2TEJZmfT7NZEf31XKHibj+8582VnKnGhxpWWFcTDCARxZnXJuYLD9+b5FYTzyBory6Tg&#10;Sg6Wi35vjom2LX/RZe9zEULYJaig8L5OpHRZQQbd0NbEgTvZxqAPsMmlbrAN4aaSoyiaSoMlh4YC&#10;a1oXlJ33v0ZBmvJ2e+PNxzH+/Hnz43L3PmlflHoadKsZCE+df4j/3akO8+Mx3J8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FqzsxAAAANwAAAAPAAAAAAAAAAAA&#10;AAAAAKECAABkcnMvZG93bnJldi54bWxQSwUGAAAAAAQABAD5AAAAkgMAAAAA&#10;" strokecolor="#4579b8 [3044]"/>
                    <v:line id="Straight Connector 114" o:spid="_x0000_s1102" style="position:absolute;flip:x;visibility:visible;mso-wrap-style:square" from="9144,0" to="10287,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80mMQAAADcAAAADwAAAGRycy9kb3ducmV2LnhtbERPTWvCQBC9F/wPywjezCZVbImuIgVp&#10;sGBb68HjkB2TYHY2zW5N2l/vCkJv83ifs1j1phYXal1lWUESxSCIc6srLhQcvjbjZxDOI2usLZOC&#10;X3KwWg4eFphq2/EnXfa+ECGEXYoKSu+bVEqXl2TQRbYhDtzJtgZ9gG0hdYtdCDe1fIzjmTRYcWgo&#10;saGXkvLz/scoyDLebv94835MPr5f/aR62027J6VGw349B+Gp9//iuzvTYX4yhdsz4QK5v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zSYxAAAANwAAAAPAAAAAAAAAAAA&#10;AAAAAKECAABkcnMvZG93bnJldi54bWxQSwUGAAAAAAQABAD5AAAAkgMAAAAA&#10;" strokecolor="#4579b8 [3044]"/>
                    <v:line id="Straight Connector 115" o:spid="_x0000_s1103" style="position:absolute;flip:x;visibility:visible;mso-wrap-style:square" from="10336,0" to="11479,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ORA8QAAADcAAAADwAAAGRycy9kb3ducmV2LnhtbERPTWvCQBC9C/0PyxS81U2s2hJdRQQx&#10;WGit9eBxyI5JMDubZleT9td3hYK3ebzPmS06U4krNa60rCAeRCCIM6tLzhUcvtZPryCcR9ZYWSYF&#10;P+RgMX/ozTDRtuVPuu59LkIIuwQVFN7XiZQuK8igG9iaOHAn2xj0ATa51A22IdxUchhFE2mw5NBQ&#10;YE2rgrLz/mIUpClvt7+8/jjGu++Nfy7f3kfti1L9x245BeGp83fxvzvVYX48htsz4QI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s5EDxAAAANwAAAAPAAAAAAAAAAAA&#10;AAAAAKECAABkcnMvZG93bnJldi54bWxQSwUGAAAAAAQABAD5AAAAkgMAAAAA&#10;" strokecolor="#4579b8 [3044]"/>
                    <v:line id="Straight Connector 116" o:spid="_x0000_s1104" style="position:absolute;flip:x;visibility:visible;mso-wrap-style:square" from="11449,0" to="12592,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EPdMQAAADcAAAADwAAAGRycy9kb3ducmV2LnhtbERPTWvCQBC9C/6HZQRvzSa12BJdRQrS&#10;oGBb68HjkB2TYHY2zW5N7K/vCgVv83ifM1/2phYXal1lWUESxSCIc6srLhQcvtYPLyCcR9ZYWyYF&#10;V3KwXAwHc0y17fiTLntfiBDCLkUFpfdNKqXLSzLoItsQB+5kW4M+wLaQusUuhJtaPsbxVBqsODSU&#10;2NBrSfl5/2MUZBlvNr+8fj8mH99vflJtd0/ds1LjUb+agfDU+7v4353pMD+Zwu2ZcIF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YQ90xAAAANwAAAAPAAAAAAAAAAAA&#10;AAAAAKECAABkcnMvZG93bnJldi54bWxQSwUGAAAAAAQABAD5AAAAkgMAAAAA&#10;" strokecolor="#4579b8 [3044]"/>
                    <v:line id="Straight Connector 117" o:spid="_x0000_s1105" style="position:absolute;flip:x;visibility:visible;mso-wrap-style:square" from="12563,0" to="1370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2q78QAAADcAAAADwAAAGRycy9kb3ducmV2LnhtbERPTWvCQBC9C/6HZQRvZpNaaomuIgVp&#10;ULCt9eBxyI5JMDubZrcm9td3hUJv83ifs1j1phZXal1lWUESxSCIc6srLhQcPzeTZxDOI2usLZOC&#10;GzlYLYeDBabadvxB14MvRAhhl6KC0vsmldLlJRl0kW2IA3e2rUEfYFtI3WIXwk0tH+L4SRqsODSU&#10;2NBLSfnl8G0UZBlvtz+8eTsl71+vflrt9o/dTKnxqF/PQXjq/b/4z53pMD+Zwf2ZcIF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LarvxAAAANwAAAAPAAAAAAAAAAAA&#10;AAAAAKECAABkcnMvZG93bnJldi54bWxQSwUGAAAAAAQABAD5AAAAkgMAAAAA&#10;" strokecolor="#4579b8 [3044]"/>
                    <v:line id="Straight Connector 118" o:spid="_x0000_s1106" style="position:absolute;flip:x;visibility:visible;mso-wrap-style:square" from="13755,0" to="14898,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I+nccAAADcAAAADwAAAGRycy9kb3ducmV2LnhtbESPT2vCQBDF7wW/wzKF3uomVtoSXUUE&#10;aVDoH9tDj0N2TEKzs2l2NdFP7xwKvc3w3rz3m/lycI06URdqzwbScQKKuPC25tLA1+fm/hlUiMgW&#10;G89k4EwBlovRzRwz63v+oNM+lkpCOGRooIqxzbQORUUOw9i3xKIdfOcwytqV2nbYS7hr9CRJHrXD&#10;mqWhwpbWFRU/+6MzkOe83V548/advv++xId69zrtn4y5ux1WM1CRhvhv/rvOreCnQivPyAR6c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sj6dxwAAANwAAAAPAAAAAAAA&#10;AAAAAAAAAKECAABkcnMvZG93bnJldi54bWxQSwUGAAAAAAQABAD5AAAAlQMAAAAA&#10;" strokecolor="#4579b8 [3044]"/>
                    <v:line id="Straight Connector 119" o:spid="_x0000_s1107" style="position:absolute;flip:x;visibility:visible;mso-wrap-style:square" from="14948,0" to="1609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6bBsQAAADcAAAADwAAAGRycy9kb3ducmV2LnhtbERPTWvCQBC9C/0PyxS81U2saBtdRQQx&#10;WGit9eBxyI5JMDubZleT9td3hYK3ebzPmS06U4krNa60rCAeRCCIM6tLzhUcvtZPLyCcR9ZYWSYF&#10;P+RgMX/ozTDRtuVPuu59LkIIuwQVFN7XiZQuK8igG9iaOHAn2xj0ATa51A22IdxUchhFY2mw5NBQ&#10;YE2rgrLz/mIUpClvt7+8/jjGu++Nfy7f3kftRKn+Y7ecgvDU+bv4353qMD9+hdsz4QI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psGxAAAANwAAAAPAAAAAAAAAAAA&#10;AAAAAKECAABkcnMvZG93bnJldi54bWxQSwUGAAAAAAQABAD5AAAAkgMAAAAA&#10;" strokecolor="#4579b8 [3044]"/>
                    <v:line id="Straight Connector 120" o:spid="_x0000_s1108" style="position:absolute;flip:x;visibility:visible;mso-wrap-style:square" from="16061,0" to="17204,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4JscAAADcAAAADwAAAGRycy9kb3ducmV2LnhtbESPQWvCQBCF74X+h2UKvdWNVmpJXUUE&#10;MShUa3vocchOk9DsbMyuJvrrnUOhtxnem/e+mc57V6sztaHybGA4SEAR595WXBj4+lw9vYIKEdli&#10;7ZkMXCjAfHZ/N8XU+o4/6HyIhZIQDikaKGNsUq1DXpLDMPANsWg/vnUYZW0LbVvsJNzVepQkL9ph&#10;xdJQYkPLkvLfw8kZyDLebK682n0P98d1fK627+NuYszjQ794AxWpj//mv+vMCv5I8OUZmUDP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qPgmxwAAANwAAAAPAAAAAAAA&#10;AAAAAAAAAKECAABkcnMvZG93bnJldi54bWxQSwUGAAAAAAQABAD5AAAAlQMAAAAA&#10;" strokecolor="#4579b8 [3044]"/>
                    <v:line id="Straight Connector 121" o:spid="_x0000_s1109" style="position:absolute;flip:x;visibility:visible;mso-wrap-style:square" from="17174,0" to="18317,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RdvcQAAADcAAAADwAAAGRycy9kb3ducmV2LnhtbERPS2vCQBC+F/oflhF6M5vYUiW6SilI&#10;gwXfB49DdkyC2dk0uzVpf71bEHqbj+85s0VvanGl1lWWFSRRDII4t7riQsHxsBxOQDiPrLG2TAp+&#10;yMFi/vgww1Tbjnd03ftChBB2KSoovW9SKV1ekkEX2YY4cGfbGvQBtoXULXYh3NRyFMev0mDFoaHE&#10;ht5Lyi/7b6Mgy3i1+uXl5pRsvz78c/W5funGSj0N+rcpCE+9/xff3ZkO80cJ/D0TLp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5F29xAAAANwAAAAPAAAAAAAAAAAA&#10;AAAAAKECAABkcnMvZG93bnJldi54bWxQSwUGAAAAAAQABAD5AAAAkgMAAAAA&#10;" strokecolor="#4579b8 [3044]"/>
                    <v:line id="Straight Connector 122" o:spid="_x0000_s1110" style="position:absolute;visibility:visible;mso-wrap-style:square" from="0,0" to="27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t2jMIAAADcAAAADwAAAGRycy9kb3ducmV2LnhtbERPzYrCMBC+C75DGMGLrKllUekaRVaE&#10;ZW9WH2BsZtu4zaQ2Wa0+/UYQvM3H9zuLVWdrcaHWG8cKJuMEBHHhtOFSwWG/fZuD8AFZY+2YFNzI&#10;w2rZ7y0w0+7KO7rkoRQxhH2GCqoQmkxKX1Rk0Y9dQxy5H9daDBG2pdQtXmO4rWWaJFNp0XBsqLCh&#10;z4qK3/zPKjD32/foPDviKMnr90132tzN5KTUcNCtP0AE6sJL/HR/6Tg/TeHxTLxAL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Xt2jMIAAADcAAAADwAAAAAAAAAAAAAA&#10;AAChAgAAZHJzL2Rvd25yZXYueG1sUEsFBgAAAAAEAAQA+QAAAJADAAAAAA==&#10;" strokecolor="#4579b8 [3044]" strokeweight="1.5pt"/>
                    <v:line id="Straight Connector 123" o:spid="_x0000_s1111" style="position:absolute;flip:x;visibility:visible;mso-wrap-style:square" from="18288,79" to="19431,1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pmUcQAAADcAAAADwAAAGRycy9kb3ducmV2LnhtbERPS2vCQBC+F/oflin0Vjc+qCXNRkQQ&#10;g0K16qHHITsmwexszG5N9Nd3C4Xe5uN7TjLrTS2u1LrKsoLhIAJBnFtdcaHgeFi+vIFwHlljbZkU&#10;3MjBLH18SDDWtuNPuu59IUIIuxgVlN43sZQuL8mgG9iGOHAn2xr0AbaF1C12IdzUchRFr9JgxaGh&#10;xIYWJeXn/bdRkGW8Xt95uf0a7i4rP642H5NuqtTzUz9/B+Gp9//iP3emw/zRGH6fCRfI9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emZRxAAAANwAAAAPAAAAAAAAAAAA&#10;AAAAAKECAABkcnMvZG93bnJldi54bWxQSwUGAAAAAAQABAD5AAAAkgMAAAAA&#10;" strokecolor="#4579b8 [3044]"/>
                    <v:line id="Straight Connector 124" o:spid="_x0000_s1112" style="position:absolute;flip:x;visibility:visible;mso-wrap-style:square" from="19401,79" to="20544,1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P+JcMAAADcAAAADwAAAGRycy9kb3ducmV2LnhtbERPTWvCQBC9C/6HZYTe6kYrWlJXEUEM&#10;CtWqhx6H7JgEs7MxuzWpv74rFLzN433OdN6aUtyodoVlBYN+BII4tbrgTMHpuHp9B+E8ssbSMin4&#10;JQfzWbczxVjbhr/odvCZCCHsYlSQe1/FUro0J4OubyviwJ1tbdAHWGdS19iEcFPKYRSNpcGCQ0OO&#10;FS1zSi+HH6MgSXizufNq9z3YX9f+rdh+jpqJUi+9dvEBwlPrn+J/d6LD/OEIHs+EC+T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T/iXDAAAA3AAAAA8AAAAAAAAAAAAA&#10;AAAAoQIAAGRycy9kb3ducmV2LnhtbFBLBQYAAAAABAAEAPkAAACRAwAAAAA=&#10;" strokecolor="#4579b8 [3044]"/>
                    <v:line id="Straight Connector 125" o:spid="_x0000_s1113" style="position:absolute;flip:x;visibility:visible;mso-wrap-style:square" from="20593,79" to="21736,1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9bvsQAAADcAAAADwAAAGRycy9kb3ducmV2LnhtbERPTWvCQBC9C/0PyxS8mY221pK6ighi&#10;ULCt9tDjkJ0modnZNLs10V/vCoK3ebzPmc47U4kjNa60rGAYxSCIM6tLzhV8HVaDVxDOI2usLJOC&#10;EzmYzx56U0y0bfmTjnufixDCLkEFhfd1IqXLCjLoIlsTB+7HNgZ9gE0udYNtCDeVHMXxizRYcmgo&#10;sKZlQdnv/t8oSFPebM68ev8efvyt/VO53T23E6X6j93iDYSnzt/FN3eqw/zRGK7PhAvk7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31u+xAAAANwAAAAPAAAAAAAAAAAA&#10;AAAAAKECAABkcnMvZG93bnJldi54bWxQSwUGAAAAAAQABAD5AAAAkgMAAAAA&#10;" strokecolor="#4579b8 [3044]"/>
                    <v:line id="Straight Connector 126" o:spid="_x0000_s1114" style="position:absolute;flip:x;visibility:visible;mso-wrap-style:square" from="21707,79" to="22850,1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3FycMAAADcAAAADwAAAGRycy9kb3ducmV2LnhtbERPTWvCQBC9C/0PyxR6qxutaEldRQRp&#10;UFCrHnocsmMSzM6m2dVEf70rFLzN433OeNqaUlyodoVlBb1uBII4tbrgTMFhv3j/BOE8ssbSMim4&#10;koPp5KUzxljbhn/osvOZCCHsYlSQe1/FUro0J4OuayviwB1tbdAHWGdS19iEcFPKfhQNpcGCQ0OO&#10;Fc1zSk+7s1GQJLxc3nix+e1t/779R7FaD5qRUm+v7ewLhKfWP8X/7kSH+f0hPJ4JF8jJ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NxcnDAAAA3AAAAA8AAAAAAAAAAAAA&#10;AAAAoQIAAGRycy9kb3ducmV2LnhtbFBLBQYAAAAABAAEAPkAAACRAwAAAAA=&#10;" strokecolor="#4579b8 [3044]"/>
                    <v:line id="Straight Connector 127" o:spid="_x0000_s1115" style="position:absolute;flip:x;visibility:visible;mso-wrap-style:square" from="22820,79" to="23963,1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FgUsQAAADcAAAADwAAAGRycy9kb3ducmV2LnhtbERPTWvCQBC9F/oflin0Vjda0ZJmIyKI&#10;wUK16qHHITsmwexszK4m7a/vFgRv83ifk8x6U4srta6yrGA4iEAQ51ZXXCg47JcvbyCcR9ZYWyYF&#10;P+Rglj4+JBhr2/EXXXe+ECGEXYwKSu+bWEqXl2TQDWxDHLijbQ36ANtC6ha7EG5qOYqiiTRYcWgo&#10;saFFSflpdzEKsozX619ebr6H2/PKv1Yfn+NuqtTzUz9/B+Gp93fxzZ3pMH80hf9nwgU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QWBSxAAAANwAAAAPAAAAAAAAAAAA&#10;AAAAAKECAABkcnMvZG93bnJldi54bWxQSwUGAAAAAAQABAD5AAAAkgMAAAAA&#10;" strokecolor="#4579b8 [3044]"/>
                    <v:line id="Straight Connector 128" o:spid="_x0000_s1116" style="position:absolute;flip:x;visibility:visible;mso-wrap-style:square" from="24012,79" to="25155,1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70IMcAAADcAAAADwAAAGRycy9kb3ducmV2LnhtbESPQWvCQBCF74X+h2UKvdWNVmpJXUUE&#10;MShUa3vocchOk9DsbMyuJvrrnUOhtxnem/e+mc57V6sztaHybGA4SEAR595WXBj4+lw9vYIKEdli&#10;7ZkMXCjAfHZ/N8XU+o4/6HyIhZIQDikaKGNsUq1DXpLDMPANsWg/vnUYZW0LbVvsJNzVepQkL9ph&#10;xdJQYkPLkvLfw8kZyDLebK682n0P98d1fK627+NuYszjQ794AxWpj//mv+vMCv5IaOUZmUDP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3vQgxwAAANwAAAAPAAAAAAAA&#10;AAAAAAAAAKECAABkcnMvZG93bnJldi54bWxQSwUGAAAAAAQABAD5AAAAlQMAAAAA&#10;" strokecolor="#4579b8 [3044]"/>
                    <v:line id="Straight Connector 129" o:spid="_x0000_s1117" style="position:absolute;flip:x;visibility:visible;mso-wrap-style:square" from="25205,0" to="26348,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JRu8QAAADcAAAADwAAAGRycy9kb3ducmV2LnhtbERPTWvCQBC9C/0PyxS8mY22WJu6ighi&#10;ULCt9tDjkJ0modnZNLs10V/vCoK3ebzPmc47U4kjNa60rGAYxSCIM6tLzhV8HVaDCQjnkTVWlknB&#10;iRzMZw+9KSbatvxJx73PRQhhl6CCwvs6kdJlBRl0ka2JA/djG4M+wCaXusE2hJtKjuJ4LA2WHBoK&#10;rGlZUPa7/zcK0pQ3mzOv3r+HH39r/1Rud8/ti1L9x27xBsJT5+/imzvVYf7oFa7PhAvk7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klG7xAAAANwAAAAPAAAAAAAAAAAA&#10;AAAAAKECAABkcnMvZG93bnJldi54bWxQSwUGAAAAAAQABAD5AAAAkgMAAAAA&#10;" strokecolor="#4579b8 [3044]"/>
                  </v:group>
                  <v:line id="Straight Connector 133" o:spid="_x0000_s1118" style="position:absolute;rotation:-90;visibility:visible;mso-wrap-style:square" from="10336,7633" to="21766,7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otGcIAAADcAAAADwAAAGRycy9kb3ducmV2LnhtbERP32vCMBB+H/g/hBP2NlNXkFmNIoIw&#10;RNisCj4ezdnWNpfQRO3++2Uw8O0+vp83X/amFXfqfG1ZwXiUgCAurK65VHA8bN4+QPiArLG1TAp+&#10;yMNyMXiZY6btg/d0z0MpYgj7DBVUIbhMSl9UZNCPrCOO3MV2BkOEXSl1h48Yblr5niQTabDm2FCh&#10;o3VFRZPfjAL3NT1dd3qydTml+e571Zyv+0ap12G/moEI1Ien+N/9qeP8NIW/Z+IFcvE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YotGcIAAADcAAAADwAAAAAAAAAAAAAA&#10;AAChAgAAZHJzL2Rvd25yZXYueG1sUEsFBgAAAAAEAAQA+QAAAJADAAAAAA==&#10;" strokecolor="#4579b8 [3044]" strokeweight="1.5pt"/>
                  <v:group id="Group 137" o:spid="_x0000_s1119" style="position:absolute;left:10416;width:3663;height:13908" coordsize="3663,139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line id="Straight Connector 134" o:spid="_x0000_s1120" style="position:absolute;rotation:60;visibility:visible;mso-wrap-style:square" from="-312,9933" to="7638,9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tlE8AAAADcAAAADwAAAGRycy9kb3ducmV2LnhtbERPS4vCMBC+C/6HMMJeZE1dpdRqlGVF&#10;EPbkY+9DMzbVZlKaqPXfmwXB23x8z1msOluLG7W+cqxgPEpAEBdOV1wqOB42nxkIH5A11o5JwYM8&#10;rJb93gJz7e68o9s+lCKGsM9RgQmhyaX0hSGLfuQa4sidXGsxRNiWUrd4j+G2ll9JkkqLFccGgw39&#10;GCou+6tVgNvEnE2WHrJ0ZulvWJ/Hv3at1Meg+56DCNSFt/jl3uo4fzKF/2fiB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rrZRPAAAAA3AAAAA8AAAAAAAAAAAAAAAAA&#10;oQIAAGRycy9kb3ducmV2LnhtbFBLBQYAAAAABAAEAPkAAACOAwAAAAA=&#10;" strokecolor="#4579b8 [3044]" strokeweight="1.5pt"/>
                    <v:shapetype id="_x0000_t32" coordsize="21600,21600" o:spt="32" o:oned="t" path="m,l21600,21600e" filled="f">
                      <v:path arrowok="t" fillok="f" o:connecttype="none"/>
                      <o:lock v:ext="edit" shapetype="t"/>
                    </v:shapetype>
                    <v:shape id="Straight Arrow Connector 135" o:spid="_x0000_s1121" type="#_x0000_t32" style="position:absolute;left:-3612;top:3612;width:7223;height:0;rotation: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gTGMQAAADcAAAADwAAAGRycy9kb3ducmV2LnhtbERP32vCMBB+F/wfwg32IppuwzKqUdzA&#10;MQSVqYh7O5qzDTaX0kSt/70RBnu7j+/njaetrcSFGm8cK3gZJCCIc6cNFwp223n/HYQPyBorx6Tg&#10;Rh6mk25njJl2V/6hyyYUIoawz1BBGUKdSenzkiz6gauJI3d0jcUQYVNI3eA1httKviZJKi0ajg0l&#10;1vRZUn7anK2CvU1n5zQ/LD56v2a+XH0dzTpdK/X81M5GIAK14V/85/7Wcf7bEB7PxAvk5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BMYxAAAANwAAAAPAAAAAAAAAAAA&#10;AAAAAKECAABkcnMvZG93bnJldi54bWxQSwUGAAAAAAQABAD5AAAAkgMAAAAA&#10;" strokecolor="#4579b8 [3044]" strokeweight="1.5pt">
                      <v:stroke endarrow="open"/>
                    </v:shape>
                  </v:group>
                  <v:group id="Group 138" o:spid="_x0000_s1122" style="position:absolute;left:17810;width:3663;height:13898;rotation:180;flip:x" coordsize="3663,139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C1pkfFAAAA3AAA&#10;AA8AAAAAAAAAAAAAAAAAqgIAAGRycy9kb3ducmV2LnhtbFBLBQYAAAAABAAEAPoAAACcAwAAAAA=&#10;">
                    <v:line id="Straight Connector 139" o:spid="_x0000_s1123" style="position:absolute;rotation:60;visibility:visible;mso-wrap-style:square" from="-312,9933" to="7638,9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rKjcIAAADcAAAADwAAAGRycy9kb3ducmV2LnhtbERPTWvDMAy9F/YfjAq7lMXJCiHJ6pbR&#10;MSj0tKa7i1iL08ZyiN00+/fzYLCbHu9Tm91sezHR6DvHCrIkBUHcON1xq+Bcvz8VIHxA1tg7JgXf&#10;5GG3fVhssNLuzh80nUIrYgj7ChWYEIZKSt8YsugTNxBH7suNFkOEYyv1iPcYbnv5nKa5tNhxbDA4&#10;0N5Qcz3drAI8pOZiirwu8tLS56q/ZEf7ptTjcn59ARFoDv/iP/dBx/nrEn6fiRfI7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OrKjcIAAADcAAAADwAAAAAAAAAAAAAA&#10;AAChAgAAZHJzL2Rvd25yZXYueG1sUEsFBgAAAAAEAAQA+QAAAJADAAAAAA==&#10;" strokecolor="#4579b8 [3044]" strokeweight="1.5pt"/>
                    <v:shape id="Straight Arrow Connector 140" o:spid="_x0000_s1124" type="#_x0000_t32" style="position:absolute;left:-3612;top:3612;width:7223;height:0;rotation: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nD/ccAAADcAAAADwAAAGRycy9kb3ducmV2LnhtbESPQWvCQBCF74X+h2UKXkrdKCVI6iq2&#10;oJSCFa1IexuyY7I0Oxuyq6b/3jkUvM3w3rz3zXTe+0adqYsusIHRMANFXAbruDKw/1o+TUDFhGyx&#10;CUwG/ijCfHZ/N8XChgtv6bxLlZIQjgUaqFNqC61jWZPHOAwtsWjH0HlMsnaVth1eJNw3epxlufbo&#10;WBpqbOmtpvJ3d/IGDj5fnPLy++P18cct15+ro9vkG2MGD/3iBVSiPt3M/9fvVvCfBV+ekQn0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icP9xwAAANwAAAAPAAAAAAAA&#10;AAAAAAAAAKECAABkcnMvZG93bnJldi54bWxQSwUGAAAAAAQABAD5AAAAlQMAAAAA&#10;" strokecolor="#4579b8 [3044]" strokeweight="1.5pt">
                      <v:stroke endarrow="open"/>
                    </v:shape>
                  </v:group>
                </v:group>
                <v:shape id="Text Box 142" o:spid="_x0000_s1125" type="#_x0000_t202" style="position:absolute;left:6758;top:556;width:3529;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MRtcYA&#10;AADcAAAADwAAAGRycy9kb3ducmV2LnhtbERPS2sCMRC+C/0PYQq9abbSiqxGKa0FobXi46C3YTPu&#10;pt1M1iTVbX99UxC8zcf3nPG0tbU4kQ/GsYL7XgaCuHDacKlgu3ntDkGEiKyxdkwKfijAdHLTGWOu&#10;3ZlXdFrHUqQQDjkqqGJscilDUZHF0HMNceIOzluMCfpSao/nFG5r2c+ygbRoODVU2NBzRcXX+tsq&#10;eD/ulo+fL7ttPfz4nS9M4c1+9qbU3W37NAIRqY1X8cU912n+Qx/+n0kXyM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VMRtcYAAADcAAAADwAAAAAAAAAAAAAAAACYAgAAZHJz&#10;L2Rvd25yZXYueG1sUEsFBgAAAAAEAAQA9QAAAIsDAAAAAA==&#10;" fillcolor="white [3201]" stroked="f" strokeweight=".5pt">
                  <v:fill opacity="0"/>
                  <v:textbox>
                    <w:txbxContent>
                      <w:p w:rsidR="00CB270D" w:rsidRDefault="00CB270D">
                        <w:r>
                          <w:t>S</w:t>
                        </w:r>
                      </w:p>
                    </w:txbxContent>
                  </v:textbox>
                </v:shape>
                <v:shape id="Text Box 143" o:spid="_x0000_s1126" type="#_x0000_t202" style="position:absolute;left:13755;top:477;width:3529;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0LsYA&#10;AADcAAAADwAAAGRycy9kb3ducmV2LnhtbERPS2sCMRC+C/0PYQreNNtqRVajlKog9CFVD/Y2bKa7&#10;aTeTbZLq1l9vCoXe5uN7znTe2locyQfjWMFNPwNBXDhtuFSw3616YxAhImusHZOCHwown111pphr&#10;d+JXOm5jKVIIhxwVVDE2uZShqMhi6LuGOHHvzluMCfpSao+nFG5reZtlI2nRcGqosKGHiorP7bdV&#10;8PR12Nx9LA77evxyXj+bwpu35aNS3ev2fgIiUhv/xX/utU7zhwP4fSZdI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h+0LsYAAADcAAAADwAAAAAAAAAAAAAAAACYAgAAZHJz&#10;L2Rvd25yZXYueG1sUEsFBgAAAAAEAAQA9QAAAIsDAAAAAA==&#10;" fillcolor="white [3201]" stroked="f" strokeweight=".5pt">
                  <v:fill opacity="0"/>
                  <v:textbox>
                    <w:txbxContent>
                      <w:p w:rsidR="00CB270D" w:rsidRDefault="00CB270D">
                        <w:r>
                          <w:t>N</w:t>
                        </w:r>
                      </w:p>
                    </w:txbxContent>
                  </v:textbox>
                </v:shape>
                <v:shape id="Text Box 144" o:spid="_x0000_s1127" type="#_x0000_t202" style="position:absolute;left:22820;top:556;width:3524;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YsWsYA&#10;AADcAAAADwAAAGRycy9kb3ducmV2LnhtbERPS2sCMRC+F/ofwhR6q9mKFlmNUloFwbbi42Bvw2a6&#10;G91M1iTVbX99UxC8zcf3nNGktbU4kQ/GsYLHTgaCuHDacKlgu5k9DECEiKyxdkwKfijAZHx7M8Jc&#10;uzOv6LSOpUghHHJUUMXY5FKGoiKLoeMa4sR9OW8xJuhLqT2eU7itZTfLnqRFw6mhwoZeKioO62+r&#10;4O24W/b3r7ttPfj4nb+bwpvP6UKp+7v2eQgiUhuv4ot7rtP8Xg/+n0kXyPE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YsWsYAAADcAAAADwAAAAAAAAAAAAAAAACYAgAAZHJz&#10;L2Rvd25yZXYueG1sUEsFBgAAAAAEAAQA9QAAAIsDAAAAAA==&#10;" fillcolor="white [3201]" stroked="f" strokeweight=".5pt">
                  <v:fill opacity="0"/>
                  <v:textbox>
                    <w:txbxContent>
                      <w:p w:rsidR="00CB270D" w:rsidRDefault="00CB270D">
                        <w:r>
                          <w:t>R</w:t>
                        </w:r>
                      </w:p>
                    </w:txbxContent>
                  </v:textbox>
                </v:shape>
                <v:shape id="Text Box 145" o:spid="_x0000_s1128" type="#_x0000_t202" style="position:absolute;left:14868;top:13278;width:3525;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qJwcYA&#10;AADcAAAADwAAAGRycy9kb3ducmV2LnhtbERPS2sCMRC+C/0PYQq9abZSRVajlNaC0FrxcdDbsBl3&#10;024m2yTVbX99UxC8zcf3nMmstbU4kQ/GsYL7XgaCuHDacKlgt33pjkCEiKyxdkwKfijAbHrTmWCu&#10;3ZnXdNrEUqQQDjkqqGJscilDUZHF0HMNceKOzluMCfpSao/nFG5r2c+yobRoODVU2NBTRcXn5tsq&#10;ePvarwYfz/tdPXr/XSxN4c1h/qrU3W37OAYRqY1X8cW90Gn+wwD+n0kX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qJwcYAAADcAAAADwAAAAAAAAAAAAAAAACYAgAAZHJz&#10;L2Rvd25yZXYueG1sUEsFBgAAAAAEAAQA9QAAAIsDAAAAAA==&#10;" fillcolor="white [3201]" stroked="f" strokeweight=".5pt">
                  <v:fill opacity="0"/>
                  <v:textbox>
                    <w:txbxContent>
                      <w:p w:rsidR="00CB270D" w:rsidRDefault="00CB270D">
                        <w:r>
                          <w:t>I</w:t>
                        </w:r>
                      </w:p>
                    </w:txbxContent>
                  </v:textbox>
                </v:shape>
              </v:group>
            </w:pict>
          </mc:Fallback>
        </mc:AlternateContent>
      </w:r>
      <w:r w:rsidR="00042700">
        <w:rPr>
          <w:sz w:val="26"/>
          <w:szCs w:val="26"/>
        </w:rPr>
        <w:t>10. Cho hình vẽ sau:</w:t>
      </w:r>
    </w:p>
    <w:p w:rsidR="00142639" w:rsidRDefault="00042700">
      <w:pPr>
        <w:rPr>
          <w:sz w:val="26"/>
          <w:szCs w:val="26"/>
        </w:rPr>
      </w:pPr>
      <w:r>
        <w:rPr>
          <w:sz w:val="26"/>
          <w:szCs w:val="26"/>
        </w:rPr>
        <w:t xml:space="preserve"> </w:t>
      </w:r>
      <w:r w:rsidR="00CB270D">
        <w:rPr>
          <w:sz w:val="26"/>
          <w:szCs w:val="26"/>
        </w:rPr>
        <w:t xml:space="preserve">  </w:t>
      </w:r>
    </w:p>
    <w:p w:rsidR="00142639" w:rsidRDefault="00142639">
      <w:pPr>
        <w:rPr>
          <w:sz w:val="26"/>
          <w:szCs w:val="26"/>
        </w:rPr>
      </w:pPr>
    </w:p>
    <w:p w:rsidR="00142639" w:rsidRDefault="00142639">
      <w:pPr>
        <w:rPr>
          <w:sz w:val="26"/>
          <w:szCs w:val="26"/>
        </w:rPr>
      </w:pPr>
    </w:p>
    <w:p w:rsidR="00142639" w:rsidRDefault="00142639">
      <w:pPr>
        <w:rPr>
          <w:sz w:val="26"/>
          <w:szCs w:val="26"/>
        </w:rPr>
      </w:pPr>
    </w:p>
    <w:p w:rsidR="00142639" w:rsidRDefault="00142639">
      <w:pPr>
        <w:rPr>
          <w:sz w:val="26"/>
          <w:szCs w:val="26"/>
        </w:rPr>
      </w:pPr>
      <w:r>
        <w:rPr>
          <w:sz w:val="26"/>
          <w:szCs w:val="26"/>
        </w:rPr>
        <w:t>Hãy gọi tên các tia và các góc sau:</w:t>
      </w:r>
    </w:p>
    <w:p w:rsidR="00142639" w:rsidRDefault="00142639">
      <w:pPr>
        <w:rPr>
          <w:sz w:val="26"/>
          <w:szCs w:val="26"/>
        </w:rPr>
      </w:pPr>
      <w:r>
        <w:rPr>
          <w:sz w:val="26"/>
          <w:szCs w:val="26"/>
        </w:rPr>
        <w:t>Tia SI: …</w:t>
      </w:r>
      <w:r>
        <w:rPr>
          <w:sz w:val="26"/>
          <w:szCs w:val="26"/>
        </w:rPr>
        <w:tab/>
      </w:r>
      <w:r>
        <w:rPr>
          <w:sz w:val="26"/>
          <w:szCs w:val="26"/>
        </w:rPr>
        <w:tab/>
      </w:r>
      <w:r>
        <w:rPr>
          <w:sz w:val="26"/>
          <w:szCs w:val="26"/>
        </w:rPr>
        <w:tab/>
      </w:r>
      <w:r>
        <w:rPr>
          <w:sz w:val="26"/>
          <w:szCs w:val="26"/>
        </w:rPr>
        <w:tab/>
      </w:r>
      <w:r>
        <w:rPr>
          <w:sz w:val="26"/>
          <w:szCs w:val="26"/>
        </w:rPr>
        <w:tab/>
      </w:r>
      <w:r>
        <w:rPr>
          <w:sz w:val="26"/>
          <w:szCs w:val="26"/>
        </w:rPr>
        <w:tab/>
        <w:t>Góc SIN:…</w:t>
      </w:r>
    </w:p>
    <w:p w:rsidR="00142639" w:rsidRDefault="00142639">
      <w:pPr>
        <w:rPr>
          <w:sz w:val="26"/>
          <w:szCs w:val="26"/>
        </w:rPr>
      </w:pPr>
      <w:r>
        <w:rPr>
          <w:sz w:val="26"/>
          <w:szCs w:val="26"/>
        </w:rPr>
        <w:t>Tia IR:…</w:t>
      </w:r>
      <w:r>
        <w:rPr>
          <w:sz w:val="26"/>
          <w:szCs w:val="26"/>
        </w:rPr>
        <w:tab/>
      </w:r>
      <w:r>
        <w:rPr>
          <w:sz w:val="26"/>
          <w:szCs w:val="26"/>
        </w:rPr>
        <w:tab/>
      </w:r>
      <w:r>
        <w:rPr>
          <w:sz w:val="26"/>
          <w:szCs w:val="26"/>
        </w:rPr>
        <w:tab/>
      </w:r>
      <w:r>
        <w:rPr>
          <w:sz w:val="26"/>
          <w:szCs w:val="26"/>
        </w:rPr>
        <w:tab/>
      </w:r>
      <w:r>
        <w:rPr>
          <w:sz w:val="26"/>
          <w:szCs w:val="26"/>
        </w:rPr>
        <w:tab/>
      </w:r>
      <w:r>
        <w:rPr>
          <w:sz w:val="26"/>
          <w:szCs w:val="26"/>
        </w:rPr>
        <w:tab/>
        <w:t>Góc RIN:…</w:t>
      </w:r>
    </w:p>
    <w:p w:rsidR="000E15B9" w:rsidRDefault="00AD487D">
      <w:pPr>
        <w:rPr>
          <w:sz w:val="26"/>
          <w:szCs w:val="26"/>
        </w:rPr>
      </w:pPr>
      <w:r>
        <w:rPr>
          <w:sz w:val="26"/>
          <w:szCs w:val="26"/>
        </w:rPr>
        <w:t>IN:….</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Góc SIR:…</w:t>
      </w:r>
      <w:r w:rsidR="00CB270D">
        <w:rPr>
          <w:sz w:val="26"/>
          <w:szCs w:val="26"/>
        </w:rPr>
        <w:t xml:space="preserve"> </w:t>
      </w:r>
    </w:p>
    <w:p w:rsidR="001D328A" w:rsidRDefault="001D328A">
      <w:pPr>
        <w:rPr>
          <w:sz w:val="26"/>
          <w:szCs w:val="26"/>
        </w:rPr>
      </w:pPr>
      <w:r>
        <w:rPr>
          <w:sz w:val="26"/>
          <w:szCs w:val="26"/>
        </w:rPr>
        <w:lastRenderedPageBreak/>
        <w:t>11. Cấu tạo nguyên tử:</w:t>
      </w:r>
    </w:p>
    <w:p w:rsidR="001D328A" w:rsidRDefault="001D328A">
      <w:pPr>
        <w:rPr>
          <w:sz w:val="26"/>
          <w:szCs w:val="26"/>
        </w:rPr>
      </w:pPr>
      <w:r w:rsidRPr="001D328A">
        <w:rPr>
          <w:sz w:val="26"/>
          <w:szCs w:val="26"/>
        </w:rPr>
        <w:sym w:font="Wingdings" w:char="F0E0"/>
      </w:r>
      <w:r>
        <w:rPr>
          <w:sz w:val="26"/>
          <w:szCs w:val="26"/>
        </w:rPr>
        <w:t xml:space="preserve"> Vật chất được cấu tạo từ các hạt rất nhỏ gọi là các phân tử, nguyên tử, giữa các phân tử, nguyên tử có khoảng trống. Nguyên tử được cấu tạo gồm 1 hạt nhân ở chính giữa và các elctron chuyển động xung quanh tạo thành lớp vỏ nguyên tử.</w:t>
      </w:r>
    </w:p>
    <w:p w:rsidR="000A76D5" w:rsidRDefault="000A76D5">
      <w:pPr>
        <w:rPr>
          <w:sz w:val="26"/>
          <w:szCs w:val="26"/>
        </w:rPr>
      </w:pPr>
      <w:r>
        <w:rPr>
          <w:sz w:val="26"/>
          <w:szCs w:val="26"/>
        </w:rPr>
        <w:t xml:space="preserve">     Các phân tử, nguyên tử cấu tạo nên vật luôn chuyển động không ngừng(</w:t>
      </w:r>
      <w:r w:rsidRPr="000A76D5">
        <w:rPr>
          <w:i/>
          <w:sz w:val="26"/>
          <w:szCs w:val="26"/>
        </w:rPr>
        <w:t>thực ra chỉ là dao động</w:t>
      </w:r>
      <w:r>
        <w:rPr>
          <w:sz w:val="26"/>
          <w:szCs w:val="26"/>
        </w:rPr>
        <w:t>). Nhiệt độ càng cao thì các phân tử, nguyên tử chuyển động càng nhanh.Vì thế, những chuyển động này gọi là chuyển động nhiệt.</w:t>
      </w:r>
    </w:p>
    <w:p w:rsidR="00A45C58" w:rsidRDefault="00A45C58">
      <w:pPr>
        <w:rPr>
          <w:sz w:val="26"/>
          <w:szCs w:val="26"/>
        </w:rPr>
      </w:pPr>
      <w:r>
        <w:rPr>
          <w:sz w:val="26"/>
          <w:szCs w:val="26"/>
        </w:rPr>
        <w:t>12. Phân biệt nhiệt năng, nhiệt lượng và nhiệt độ.</w:t>
      </w:r>
    </w:p>
    <w:p w:rsidR="00A45C58" w:rsidRDefault="00A45C58">
      <w:pPr>
        <w:rPr>
          <w:sz w:val="26"/>
          <w:szCs w:val="26"/>
        </w:rPr>
      </w:pPr>
      <w:r>
        <w:rPr>
          <w:sz w:val="26"/>
          <w:szCs w:val="26"/>
        </w:rPr>
        <w:t>- Nhiệt năng là tổng động năng và thế năng của các phân tử, nguyên tử cấu tạo nên vật.</w:t>
      </w:r>
    </w:p>
    <w:p w:rsidR="00A45C58" w:rsidRDefault="00A45C58">
      <w:pPr>
        <w:rPr>
          <w:sz w:val="26"/>
          <w:szCs w:val="26"/>
        </w:rPr>
      </w:pPr>
      <w:r>
        <w:rPr>
          <w:sz w:val="26"/>
          <w:szCs w:val="26"/>
        </w:rPr>
        <w:t>- Nhiệt lượng là phần nhiệt năng mà vật thu vào hay tỏa ra.</w:t>
      </w:r>
    </w:p>
    <w:p w:rsidR="00E203D7" w:rsidRPr="00D017AA" w:rsidRDefault="00A45C58">
      <w:pPr>
        <w:rPr>
          <w:sz w:val="26"/>
          <w:szCs w:val="26"/>
        </w:rPr>
      </w:pPr>
      <w:r>
        <w:rPr>
          <w:sz w:val="26"/>
          <w:szCs w:val="26"/>
        </w:rPr>
        <w:t>- Nhiệt độ: là độ nóng lạnh của một vật.</w:t>
      </w:r>
    </w:p>
    <w:tbl>
      <w:tblPr>
        <w:tblStyle w:val="TableGrid"/>
        <w:tblW w:w="0" w:type="auto"/>
        <w:tblLook w:val="04A0" w:firstRow="1" w:lastRow="0" w:firstColumn="1" w:lastColumn="0" w:noHBand="0" w:noVBand="1"/>
      </w:tblPr>
      <w:tblGrid>
        <w:gridCol w:w="2394"/>
        <w:gridCol w:w="2394"/>
        <w:gridCol w:w="2394"/>
        <w:gridCol w:w="2394"/>
      </w:tblGrid>
      <w:tr w:rsidR="00E203D7" w:rsidTr="00E203D7">
        <w:tc>
          <w:tcPr>
            <w:tcW w:w="2394" w:type="dxa"/>
          </w:tcPr>
          <w:p w:rsidR="00E203D7" w:rsidRDefault="00E203D7">
            <w:pPr>
              <w:rPr>
                <w:sz w:val="26"/>
                <w:szCs w:val="26"/>
              </w:rPr>
            </w:pPr>
          </w:p>
        </w:tc>
        <w:tc>
          <w:tcPr>
            <w:tcW w:w="2394" w:type="dxa"/>
          </w:tcPr>
          <w:p w:rsidR="00E203D7" w:rsidRDefault="00E203D7" w:rsidP="00E203D7">
            <w:pPr>
              <w:jc w:val="center"/>
              <w:rPr>
                <w:sz w:val="26"/>
                <w:szCs w:val="26"/>
              </w:rPr>
            </w:pPr>
            <w:r>
              <w:rPr>
                <w:sz w:val="26"/>
                <w:szCs w:val="26"/>
              </w:rPr>
              <w:t>Kí hiệu</w:t>
            </w:r>
          </w:p>
        </w:tc>
        <w:tc>
          <w:tcPr>
            <w:tcW w:w="2394" w:type="dxa"/>
          </w:tcPr>
          <w:p w:rsidR="00E203D7" w:rsidRDefault="00E203D7" w:rsidP="00E203D7">
            <w:pPr>
              <w:jc w:val="center"/>
              <w:rPr>
                <w:sz w:val="26"/>
                <w:szCs w:val="26"/>
              </w:rPr>
            </w:pPr>
            <w:r>
              <w:rPr>
                <w:sz w:val="26"/>
                <w:szCs w:val="26"/>
              </w:rPr>
              <w:t>Đơn vị</w:t>
            </w:r>
          </w:p>
        </w:tc>
        <w:tc>
          <w:tcPr>
            <w:tcW w:w="2394" w:type="dxa"/>
          </w:tcPr>
          <w:p w:rsidR="00E203D7" w:rsidRDefault="00E203D7" w:rsidP="00E203D7">
            <w:pPr>
              <w:jc w:val="center"/>
              <w:rPr>
                <w:sz w:val="26"/>
                <w:szCs w:val="26"/>
              </w:rPr>
            </w:pPr>
            <w:r>
              <w:rPr>
                <w:sz w:val="26"/>
                <w:szCs w:val="26"/>
              </w:rPr>
              <w:t>Dụng cụ đo</w:t>
            </w:r>
          </w:p>
        </w:tc>
      </w:tr>
      <w:tr w:rsidR="00E203D7" w:rsidTr="00E203D7">
        <w:tc>
          <w:tcPr>
            <w:tcW w:w="2394" w:type="dxa"/>
          </w:tcPr>
          <w:p w:rsidR="00E203D7" w:rsidRDefault="00E203D7">
            <w:pPr>
              <w:rPr>
                <w:sz w:val="26"/>
                <w:szCs w:val="26"/>
              </w:rPr>
            </w:pPr>
            <w:r>
              <w:rPr>
                <w:sz w:val="26"/>
                <w:szCs w:val="26"/>
              </w:rPr>
              <w:t>Nhiệt năng</w:t>
            </w:r>
          </w:p>
        </w:tc>
        <w:tc>
          <w:tcPr>
            <w:tcW w:w="2394" w:type="dxa"/>
          </w:tcPr>
          <w:p w:rsidR="00E203D7" w:rsidRDefault="00E203D7" w:rsidP="00E203D7">
            <w:pPr>
              <w:jc w:val="center"/>
              <w:rPr>
                <w:sz w:val="26"/>
                <w:szCs w:val="26"/>
              </w:rPr>
            </w:pPr>
            <w:r>
              <w:rPr>
                <w:sz w:val="26"/>
                <w:szCs w:val="26"/>
              </w:rPr>
              <w:t>/</w:t>
            </w:r>
          </w:p>
        </w:tc>
        <w:tc>
          <w:tcPr>
            <w:tcW w:w="2394" w:type="dxa"/>
          </w:tcPr>
          <w:p w:rsidR="00E203D7" w:rsidRDefault="00E203D7" w:rsidP="00E203D7">
            <w:pPr>
              <w:jc w:val="center"/>
              <w:rPr>
                <w:sz w:val="26"/>
                <w:szCs w:val="26"/>
              </w:rPr>
            </w:pPr>
            <w:r>
              <w:rPr>
                <w:sz w:val="26"/>
                <w:szCs w:val="26"/>
              </w:rPr>
              <w:t>/</w:t>
            </w:r>
          </w:p>
        </w:tc>
        <w:tc>
          <w:tcPr>
            <w:tcW w:w="2394" w:type="dxa"/>
          </w:tcPr>
          <w:p w:rsidR="00E203D7" w:rsidRDefault="00E203D7" w:rsidP="00E203D7">
            <w:pPr>
              <w:jc w:val="center"/>
              <w:rPr>
                <w:sz w:val="26"/>
                <w:szCs w:val="26"/>
              </w:rPr>
            </w:pPr>
            <w:r>
              <w:rPr>
                <w:sz w:val="26"/>
                <w:szCs w:val="26"/>
              </w:rPr>
              <w:t>/</w:t>
            </w:r>
          </w:p>
        </w:tc>
      </w:tr>
      <w:tr w:rsidR="00E203D7" w:rsidTr="00E203D7">
        <w:tc>
          <w:tcPr>
            <w:tcW w:w="2394" w:type="dxa"/>
          </w:tcPr>
          <w:p w:rsidR="00E203D7" w:rsidRDefault="00E203D7">
            <w:pPr>
              <w:rPr>
                <w:sz w:val="26"/>
                <w:szCs w:val="26"/>
              </w:rPr>
            </w:pPr>
            <w:r>
              <w:rPr>
                <w:sz w:val="26"/>
                <w:szCs w:val="26"/>
              </w:rPr>
              <w:t>Nhiệt lượng</w:t>
            </w:r>
          </w:p>
        </w:tc>
        <w:tc>
          <w:tcPr>
            <w:tcW w:w="2394" w:type="dxa"/>
          </w:tcPr>
          <w:p w:rsidR="00E203D7" w:rsidRDefault="00E203D7" w:rsidP="00E203D7">
            <w:pPr>
              <w:jc w:val="center"/>
              <w:rPr>
                <w:sz w:val="26"/>
                <w:szCs w:val="26"/>
              </w:rPr>
            </w:pPr>
            <w:r>
              <w:rPr>
                <w:sz w:val="26"/>
                <w:szCs w:val="26"/>
              </w:rPr>
              <w:t>Q</w:t>
            </w:r>
          </w:p>
        </w:tc>
        <w:tc>
          <w:tcPr>
            <w:tcW w:w="2394" w:type="dxa"/>
          </w:tcPr>
          <w:p w:rsidR="00E203D7" w:rsidRDefault="00E203D7" w:rsidP="00E203D7">
            <w:pPr>
              <w:jc w:val="center"/>
              <w:rPr>
                <w:sz w:val="26"/>
                <w:szCs w:val="26"/>
              </w:rPr>
            </w:pPr>
            <w:r>
              <w:rPr>
                <w:sz w:val="26"/>
                <w:szCs w:val="26"/>
              </w:rPr>
              <w:t>J</w:t>
            </w:r>
          </w:p>
        </w:tc>
        <w:tc>
          <w:tcPr>
            <w:tcW w:w="2394" w:type="dxa"/>
          </w:tcPr>
          <w:p w:rsidR="00E203D7" w:rsidRDefault="00E203D7" w:rsidP="00E203D7">
            <w:pPr>
              <w:jc w:val="center"/>
              <w:rPr>
                <w:sz w:val="26"/>
                <w:szCs w:val="26"/>
              </w:rPr>
            </w:pPr>
            <w:r>
              <w:rPr>
                <w:sz w:val="26"/>
                <w:szCs w:val="26"/>
              </w:rPr>
              <w:t>Nhiệt lượng kế</w:t>
            </w:r>
          </w:p>
        </w:tc>
      </w:tr>
      <w:tr w:rsidR="00E203D7" w:rsidTr="00E203D7">
        <w:tc>
          <w:tcPr>
            <w:tcW w:w="2394" w:type="dxa"/>
          </w:tcPr>
          <w:p w:rsidR="00E203D7" w:rsidRDefault="00E203D7">
            <w:pPr>
              <w:rPr>
                <w:sz w:val="26"/>
                <w:szCs w:val="26"/>
              </w:rPr>
            </w:pPr>
            <w:r>
              <w:rPr>
                <w:sz w:val="26"/>
                <w:szCs w:val="26"/>
              </w:rPr>
              <w:t>Nhiệt độ</w:t>
            </w:r>
          </w:p>
        </w:tc>
        <w:tc>
          <w:tcPr>
            <w:tcW w:w="2394" w:type="dxa"/>
          </w:tcPr>
          <w:p w:rsidR="00E203D7" w:rsidRDefault="00E203D7" w:rsidP="00E203D7">
            <w:pPr>
              <w:jc w:val="center"/>
              <w:rPr>
                <w:sz w:val="26"/>
                <w:szCs w:val="26"/>
              </w:rPr>
            </w:pPr>
            <w:r>
              <w:rPr>
                <w:sz w:val="26"/>
                <w:szCs w:val="26"/>
              </w:rPr>
              <w:t>t</w:t>
            </w:r>
          </w:p>
        </w:tc>
        <w:tc>
          <w:tcPr>
            <w:tcW w:w="2394" w:type="dxa"/>
          </w:tcPr>
          <w:p w:rsidR="00E203D7" w:rsidRPr="00E203D7" w:rsidRDefault="00E203D7" w:rsidP="00E203D7">
            <w:pPr>
              <w:jc w:val="center"/>
              <w:rPr>
                <w:sz w:val="26"/>
                <w:szCs w:val="26"/>
              </w:rPr>
            </w:pPr>
            <w:r>
              <w:rPr>
                <w:sz w:val="26"/>
                <w:szCs w:val="26"/>
                <w:vertAlign w:val="superscript"/>
              </w:rPr>
              <w:t>0</w:t>
            </w:r>
            <w:r>
              <w:rPr>
                <w:sz w:val="26"/>
                <w:szCs w:val="26"/>
              </w:rPr>
              <w:t>C</w:t>
            </w:r>
          </w:p>
        </w:tc>
        <w:tc>
          <w:tcPr>
            <w:tcW w:w="2394" w:type="dxa"/>
          </w:tcPr>
          <w:p w:rsidR="00E203D7" w:rsidRDefault="00E203D7" w:rsidP="00E203D7">
            <w:pPr>
              <w:jc w:val="center"/>
              <w:rPr>
                <w:sz w:val="26"/>
                <w:szCs w:val="26"/>
              </w:rPr>
            </w:pPr>
            <w:r>
              <w:rPr>
                <w:sz w:val="26"/>
                <w:szCs w:val="26"/>
              </w:rPr>
              <w:t>Nhiệt kế</w:t>
            </w:r>
          </w:p>
        </w:tc>
      </w:tr>
    </w:tbl>
    <w:p w:rsidR="00A45C58" w:rsidRDefault="00A45C58">
      <w:pPr>
        <w:rPr>
          <w:sz w:val="26"/>
          <w:szCs w:val="26"/>
        </w:rPr>
      </w:pPr>
    </w:p>
    <w:p w:rsidR="00CA4073" w:rsidRDefault="00CA4073">
      <w:pPr>
        <w:rPr>
          <w:sz w:val="26"/>
          <w:szCs w:val="26"/>
        </w:rPr>
      </w:pPr>
      <w:r>
        <w:rPr>
          <w:sz w:val="26"/>
          <w:szCs w:val="26"/>
        </w:rPr>
        <w:t xml:space="preserve">Công thức tính nhiệt lượng thu vào hoặc tỏa ra: </w:t>
      </w:r>
      <w:r w:rsidRPr="00CA4073">
        <w:rPr>
          <w:position w:val="-10"/>
          <w:sz w:val="26"/>
          <w:szCs w:val="26"/>
        </w:rPr>
        <w:object w:dxaOrig="1080" w:dyaOrig="320">
          <v:shape id="_x0000_i1025" type="#_x0000_t75" style="width:53.85pt;height:16.3pt" o:ole="">
            <v:imagedata r:id="rId7" o:title=""/>
          </v:shape>
          <o:OLEObject Type="Embed" ProgID="Equation.DSMT4" ShapeID="_x0000_i1025" DrawAspect="Content" ObjectID="_1692181272" r:id="rId8"/>
        </w:object>
      </w:r>
      <w:r>
        <w:rPr>
          <w:sz w:val="26"/>
          <w:szCs w:val="26"/>
        </w:rPr>
        <w:t xml:space="preserve"> trong đó:</w:t>
      </w:r>
    </w:p>
    <w:p w:rsidR="00CA4073" w:rsidRDefault="00CA4073">
      <w:pPr>
        <w:rPr>
          <w:sz w:val="26"/>
          <w:szCs w:val="26"/>
        </w:rPr>
      </w:pPr>
      <w:r>
        <w:rPr>
          <w:sz w:val="26"/>
          <w:szCs w:val="26"/>
        </w:rPr>
        <w:t xml:space="preserve">   m: Khối lượng của chất(kg); c: Nhiệt dung riêng của chất(J/(kg.K)) ; </w:t>
      </w:r>
      <w:r>
        <w:rPr>
          <w:rFonts w:cs="Times New Roman"/>
          <w:sz w:val="26"/>
          <w:szCs w:val="26"/>
        </w:rPr>
        <w:t>∆</w:t>
      </w:r>
      <w:r>
        <w:rPr>
          <w:sz w:val="26"/>
          <w:szCs w:val="26"/>
        </w:rPr>
        <w:t>t = t</w:t>
      </w:r>
      <w:r>
        <w:rPr>
          <w:sz w:val="26"/>
          <w:szCs w:val="26"/>
          <w:vertAlign w:val="subscript"/>
        </w:rPr>
        <w:t>sau</w:t>
      </w:r>
      <w:r>
        <w:rPr>
          <w:sz w:val="26"/>
          <w:szCs w:val="26"/>
        </w:rPr>
        <w:t xml:space="preserve"> – t</w:t>
      </w:r>
      <w:r>
        <w:rPr>
          <w:sz w:val="26"/>
          <w:szCs w:val="26"/>
          <w:vertAlign w:val="subscript"/>
        </w:rPr>
        <w:t>đầu</w:t>
      </w:r>
    </w:p>
    <w:p w:rsidR="00CA4073" w:rsidRPr="00C227F0" w:rsidRDefault="00C227F0">
      <w:pPr>
        <w:rPr>
          <w:sz w:val="26"/>
          <w:szCs w:val="26"/>
        </w:rPr>
      </w:pPr>
      <w:r>
        <w:rPr>
          <w:sz w:val="26"/>
          <w:szCs w:val="26"/>
        </w:rPr>
        <w:t>13. Tính nhiệt lượng cần cung cấp để đun 2 lit nước làm nước tăng nhiệt độ từ 20</w:t>
      </w:r>
      <w:r>
        <w:rPr>
          <w:sz w:val="26"/>
          <w:szCs w:val="26"/>
          <w:vertAlign w:val="superscript"/>
        </w:rPr>
        <w:t>0</w:t>
      </w:r>
      <w:r>
        <w:rPr>
          <w:sz w:val="26"/>
          <w:szCs w:val="26"/>
        </w:rPr>
        <w:t>C lên đến 90</w:t>
      </w:r>
      <w:r>
        <w:rPr>
          <w:sz w:val="26"/>
          <w:szCs w:val="26"/>
          <w:vertAlign w:val="superscript"/>
        </w:rPr>
        <w:t>0</w:t>
      </w:r>
      <w:r>
        <w:rPr>
          <w:sz w:val="26"/>
          <w:szCs w:val="26"/>
        </w:rPr>
        <w:t>C. Biết nhiệt dung riêng của nước là 4200J/kg.K. Từ đó, em hãy cho biết ta phải tiêu tốn ít nhất bao nhiêu Jun năng lượng để thực hiện công việc đó. Bỏ qua nhiệt lượng mà ấm thu vào.</w:t>
      </w:r>
    </w:p>
    <w:sectPr w:rsidR="00CA4073" w:rsidRPr="00C227F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17AA"/>
    <w:rsid w:val="00041C54"/>
    <w:rsid w:val="00042700"/>
    <w:rsid w:val="000A76D5"/>
    <w:rsid w:val="000E15B9"/>
    <w:rsid w:val="000E3F16"/>
    <w:rsid w:val="001349CD"/>
    <w:rsid w:val="00142639"/>
    <w:rsid w:val="00156ACC"/>
    <w:rsid w:val="001D328A"/>
    <w:rsid w:val="00207D29"/>
    <w:rsid w:val="0026607A"/>
    <w:rsid w:val="002A6BAE"/>
    <w:rsid w:val="003553C3"/>
    <w:rsid w:val="003817DC"/>
    <w:rsid w:val="003C6F0D"/>
    <w:rsid w:val="004E771B"/>
    <w:rsid w:val="00520287"/>
    <w:rsid w:val="00541F01"/>
    <w:rsid w:val="005B1154"/>
    <w:rsid w:val="005F541D"/>
    <w:rsid w:val="006C2349"/>
    <w:rsid w:val="00736452"/>
    <w:rsid w:val="007B3BF0"/>
    <w:rsid w:val="007F3F91"/>
    <w:rsid w:val="008466BA"/>
    <w:rsid w:val="00883E1F"/>
    <w:rsid w:val="008B28A3"/>
    <w:rsid w:val="00944866"/>
    <w:rsid w:val="009B5DBA"/>
    <w:rsid w:val="00A42450"/>
    <w:rsid w:val="00A45C58"/>
    <w:rsid w:val="00AC4709"/>
    <w:rsid w:val="00AD487D"/>
    <w:rsid w:val="00B07B26"/>
    <w:rsid w:val="00BA42E4"/>
    <w:rsid w:val="00BC1734"/>
    <w:rsid w:val="00C227F0"/>
    <w:rsid w:val="00C379A1"/>
    <w:rsid w:val="00C507CC"/>
    <w:rsid w:val="00C7717C"/>
    <w:rsid w:val="00C771F8"/>
    <w:rsid w:val="00CA4073"/>
    <w:rsid w:val="00CB270D"/>
    <w:rsid w:val="00CC3CB9"/>
    <w:rsid w:val="00D017AA"/>
    <w:rsid w:val="00D15746"/>
    <w:rsid w:val="00D15B5B"/>
    <w:rsid w:val="00D33B9E"/>
    <w:rsid w:val="00D67039"/>
    <w:rsid w:val="00E203D7"/>
    <w:rsid w:val="00E6292F"/>
    <w:rsid w:val="00E77091"/>
    <w:rsid w:val="00EB64DD"/>
    <w:rsid w:val="00F418AC"/>
    <w:rsid w:val="00F51B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017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017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8</TotalTime>
  <Pages>3</Pages>
  <Words>505</Words>
  <Characters>2880</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30</cp:revision>
  <dcterms:created xsi:type="dcterms:W3CDTF">2021-08-31T01:11:00Z</dcterms:created>
  <dcterms:modified xsi:type="dcterms:W3CDTF">2021-09-03T06:34:00Z</dcterms:modified>
</cp:coreProperties>
</file>